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283F0565" w:rsidR="006B3820" w:rsidRPr="00323008" w:rsidRDefault="00144BAF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 w:rsidRPr="00144BAF">
        <w:rPr>
          <w:rFonts w:eastAsia="Times New Roman" w:cs="Times New Roman"/>
          <w:b/>
          <w:lang w:eastAsia="ru-RU"/>
        </w:rPr>
        <w:t>Кінетика фотоелектричних параметрів кремнієвих сонячних елементів, викликана перебудовою пар FeB</w:t>
      </w:r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5A4101F4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Фізика </w:t>
      </w:r>
      <w:r w:rsidR="005B6D7A" w:rsidRPr="00323008">
        <w:rPr>
          <w:rFonts w:cs="Times New Roman"/>
        </w:rPr>
        <w:t xml:space="preserve">та астрономія 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6C4D021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>Кваліфікаційна робота бакалавра</w:t>
      </w:r>
    </w:p>
    <w:p w14:paraId="5B620C4A" w14:textId="534EFFD4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>студента 4 курсу</w:t>
      </w:r>
    </w:p>
    <w:p w14:paraId="5B7E4DFF" w14:textId="4A4A968F" w:rsidR="006B3820" w:rsidRPr="00323008" w:rsidRDefault="00144BAF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Іван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УЩ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254B96F1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>та захистив кваліфікаційну роботу бакалавра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0E0EE071" w:rsidR="00C93B2D" w:rsidRPr="00323008" w:rsidRDefault="00F5754E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r w:rsidRPr="00323008">
        <w:rPr>
          <w:rFonts w:cs="Times New Roman"/>
          <w:b/>
          <w:bCs/>
        </w:rPr>
        <w:t>Шатлик ІЛАМАНОВ</w:t>
      </w:r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="00144BAF" w:rsidRPr="00144BAF">
        <w:rPr>
          <w:rFonts w:cs="Times New Roman"/>
        </w:rPr>
        <w:t>Кінетика фотоелектричних параметрів кремнієвих сонячних елементів, викликана перебудовою пар FeB</w:t>
      </w:r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63D6580C" w14:textId="77777777" w:rsidR="00496110" w:rsidRPr="00BD4639" w:rsidRDefault="00496110" w:rsidP="00496110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>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</w:t>
      </w:r>
    </w:p>
    <w:p w14:paraId="30FCBA4C" w14:textId="77777777" w:rsidR="00496110" w:rsidRPr="00323008" w:rsidRDefault="00496110" w:rsidP="00496110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Pr="00BD4639">
        <w:rPr>
          <w:rFonts w:eastAsiaTheme="minorEastAsia" w:cs="Times New Roman"/>
          <w:highlight w:val="yellow"/>
        </w:rPr>
        <w:t>ключові слова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32BDFD0E" w:rsidR="009F0185" w:rsidRPr="00323008" w:rsidRDefault="00A404E5" w:rsidP="009F0185">
      <w:pPr>
        <w:ind w:firstLine="0"/>
        <w:rPr>
          <w:rFonts w:cs="Times New Roman"/>
        </w:rPr>
      </w:pPr>
      <w:r w:rsidRPr="00323008">
        <w:rPr>
          <w:rFonts w:cs="Times New Roman"/>
          <w:b/>
          <w:highlight w:val="yellow"/>
        </w:rPr>
        <w:t>Shatlik ILAMANOV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r w:rsidR="00144BAF" w:rsidRPr="00144BAF">
        <w:rPr>
          <w:rFonts w:cs="Times New Roman"/>
        </w:rPr>
        <w:t>Kinetics of photoelectric parameters of silicon solar cells caused by the rebuilding of FeB pairs</w:t>
      </w:r>
      <w:r w:rsidR="00144BAF">
        <w:rPr>
          <w:rFonts w:cs="Times New Roman"/>
        </w:rPr>
        <w:t>.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r w:rsidRPr="00323008">
        <w:rPr>
          <w:rStyle w:val="fontstyle01"/>
          <w:i/>
          <w:iCs/>
        </w:rPr>
        <w:t>Bachelor</w:t>
      </w:r>
      <w:r w:rsidR="009F0185" w:rsidRPr="00323008">
        <w:rPr>
          <w:i/>
        </w:rPr>
        <w:t xml:space="preserve"> </w:t>
      </w:r>
      <w:r w:rsidR="009F0185" w:rsidRPr="00323008">
        <w:rPr>
          <w:rFonts w:cs="Times New Roman"/>
          <w:i/>
        </w:rPr>
        <w:t>qualification</w:t>
      </w:r>
      <w:r w:rsidR="009F0185" w:rsidRPr="00323008">
        <w:rPr>
          <w:i/>
        </w:rPr>
        <w:t xml:space="preserve"> in specialty 104 Physics and astronomy, educational program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r w:rsidRPr="00323008">
        <w:rPr>
          <w:i/>
        </w:rPr>
        <w:t>Physics</w:t>
      </w:r>
      <w:r w:rsidRPr="00323008">
        <w:rPr>
          <w:rFonts w:eastAsia="Times New Roman" w:cs="Times New Roman"/>
          <w:i/>
          <w:iCs/>
          <w:color w:val="000000"/>
        </w:rPr>
        <w:t xml:space="preserve"> and astronomy</w:t>
      </w:r>
      <w:r w:rsidR="009F0185" w:rsidRPr="00323008">
        <w:rPr>
          <w:rFonts w:eastAsia="Times New Roman" w:cs="Times New Roman"/>
          <w:i/>
          <w:iCs/>
          <w:color w:val="000000"/>
        </w:rPr>
        <w:t xml:space="preserve">». – Taras Shevchenko National University of Kyiv, Faculty of Physics, </w:t>
      </w:r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r w:rsidR="009F0185" w:rsidRPr="00323008">
        <w:rPr>
          <w:rFonts w:eastAsia="Times New Roman" w:cs="Times New Roman"/>
          <w:i/>
          <w:iCs/>
          <w:color w:val="000000"/>
        </w:rPr>
        <w:t xml:space="preserve"> Physics Department. – Kyiv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Research supervisor</w:t>
      </w:r>
      <w:r w:rsidRPr="00323008">
        <w:rPr>
          <w:rFonts w:eastAsia="Calibri" w:cs="Times New Roman"/>
        </w:rPr>
        <w:t xml:space="preserve">: </w:t>
      </w:r>
      <w:r w:rsidRPr="00323008">
        <w:rPr>
          <w:rFonts w:eastAsia="Times New Roman" w:cs="Times New Roman"/>
          <w:iCs/>
        </w:rPr>
        <w:t>Doctor of Physic</w:t>
      </w:r>
      <w:r w:rsidR="00323008" w:rsidRPr="00323008">
        <w:rPr>
          <w:rFonts w:eastAsia="Times New Roman" w:cs="Times New Roman"/>
          <w:iCs/>
        </w:rPr>
        <w:t xml:space="preserve">і and </w:t>
      </w:r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r w:rsidRPr="00323008">
        <w:rPr>
          <w:rFonts w:eastAsia="Times New Roman" w:cs="Times New Roman"/>
          <w:iCs/>
        </w:rPr>
        <w:t>, Professor</w:t>
      </w:r>
      <w:r w:rsidRPr="00323008">
        <w:rPr>
          <w:rFonts w:eastAsia="Calibri" w:cs="Times New Roman"/>
        </w:rPr>
        <w:t xml:space="preserve"> Oleg OLIKH, Professor </w:t>
      </w:r>
      <w:r w:rsidR="00674C59" w:rsidRPr="00323008">
        <w:rPr>
          <w:rFonts w:eastAsia="Calibri" w:cs="Times New Roman"/>
        </w:rPr>
        <w:t>at</w:t>
      </w:r>
      <w:r w:rsidRPr="00323008">
        <w:rPr>
          <w:rFonts w:eastAsia="Calibri" w:cs="Times New Roman"/>
        </w:rPr>
        <w:t xml:space="preserve"> General Physics Department. </w:t>
      </w:r>
    </w:p>
    <w:p w14:paraId="42DDE023" w14:textId="77777777" w:rsidR="00496110" w:rsidRPr="00F55C20" w:rsidRDefault="00496110" w:rsidP="00496110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>Abstract Abstract Abstract Abstract Abstract Abstract Abstract Abstract Abstract Abstract Abstract Abstract Abstract Abstract Abstract Abstract Abstract Abstract Abstract Abstract Abstract Abstract Abstract Abstract Abstract Abstract Abstract Abstract Abstract Abstract</w:t>
      </w:r>
    </w:p>
    <w:p w14:paraId="54EC6526" w14:textId="77777777" w:rsidR="00496110" w:rsidRPr="00323008" w:rsidRDefault="00496110" w:rsidP="00496110">
      <w:pPr>
        <w:ind w:firstLine="0"/>
        <w:rPr>
          <w:rFonts w:cs="Times New Roman"/>
        </w:rPr>
      </w:pPr>
      <w:r w:rsidRPr="00F55C20">
        <w:rPr>
          <w:rFonts w:cs="Times New Roman"/>
          <w:b/>
          <w:highlight w:val="yellow"/>
        </w:rPr>
        <w:t>Key words</w:t>
      </w:r>
      <w:r w:rsidRPr="00F55C20">
        <w:rPr>
          <w:rFonts w:cs="Times New Roman"/>
          <w:highlight w:val="yellow"/>
        </w:rPr>
        <w:t xml:space="preserve">: </w:t>
      </w:r>
      <w:r w:rsidRPr="00F55C20">
        <w:rPr>
          <w:rFonts w:cs="Times New Roman"/>
          <w:highlight w:val="yellow"/>
          <w:lang w:val="en-US"/>
        </w:rPr>
        <w:t>key words</w:t>
      </w:r>
      <w:r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508ABFE4" w14:textId="43C87BC9" w:rsidR="009E11F1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2138471" w:history="1">
        <w:r w:rsidR="009E11F1" w:rsidRPr="00785241">
          <w:rPr>
            <w:rStyle w:val="a8"/>
            <w:noProof/>
          </w:rPr>
          <w:t>ВСТУП</w:t>
        </w:r>
        <w:r w:rsidR="009E11F1">
          <w:rPr>
            <w:noProof/>
            <w:webHidden/>
          </w:rPr>
          <w:tab/>
        </w:r>
        <w:r w:rsidR="009E11F1">
          <w:rPr>
            <w:noProof/>
            <w:webHidden/>
          </w:rPr>
          <w:fldChar w:fldCharType="begin"/>
        </w:r>
        <w:r w:rsidR="009E11F1">
          <w:rPr>
            <w:noProof/>
            <w:webHidden/>
          </w:rPr>
          <w:instrText xml:space="preserve"> PAGEREF _Toc132138471 \h </w:instrText>
        </w:r>
        <w:r w:rsidR="009E11F1">
          <w:rPr>
            <w:noProof/>
            <w:webHidden/>
          </w:rPr>
        </w:r>
        <w:r w:rsidR="009E11F1">
          <w:rPr>
            <w:noProof/>
            <w:webHidden/>
          </w:rPr>
          <w:fldChar w:fldCharType="separate"/>
        </w:r>
        <w:r w:rsidR="00E8607F">
          <w:rPr>
            <w:noProof/>
            <w:webHidden/>
          </w:rPr>
          <w:t>4</w:t>
        </w:r>
        <w:r w:rsidR="009E11F1">
          <w:rPr>
            <w:noProof/>
            <w:webHidden/>
          </w:rPr>
          <w:fldChar w:fldCharType="end"/>
        </w:r>
      </w:hyperlink>
    </w:p>
    <w:p w14:paraId="75F07EE4" w14:textId="482CB99D" w:rsidR="009E11F1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72" w:history="1">
        <w:r w:rsidR="009E11F1" w:rsidRPr="00785241">
          <w:rPr>
            <w:rStyle w:val="a8"/>
            <w:noProof/>
          </w:rPr>
          <w:t>Розділ 1. Огляд літератури</w:t>
        </w:r>
        <w:r w:rsidR="009E11F1">
          <w:rPr>
            <w:noProof/>
            <w:webHidden/>
          </w:rPr>
          <w:tab/>
        </w:r>
        <w:r w:rsidR="009E11F1">
          <w:rPr>
            <w:noProof/>
            <w:webHidden/>
          </w:rPr>
          <w:fldChar w:fldCharType="begin"/>
        </w:r>
        <w:r w:rsidR="009E11F1">
          <w:rPr>
            <w:noProof/>
            <w:webHidden/>
          </w:rPr>
          <w:instrText xml:space="preserve"> PAGEREF _Toc132138472 \h </w:instrText>
        </w:r>
        <w:r w:rsidR="009E11F1">
          <w:rPr>
            <w:noProof/>
            <w:webHidden/>
          </w:rPr>
        </w:r>
        <w:r w:rsidR="009E11F1">
          <w:rPr>
            <w:noProof/>
            <w:webHidden/>
          </w:rPr>
          <w:fldChar w:fldCharType="separate"/>
        </w:r>
        <w:r w:rsidR="00E8607F">
          <w:rPr>
            <w:noProof/>
            <w:webHidden/>
          </w:rPr>
          <w:t>6</w:t>
        </w:r>
        <w:r w:rsidR="009E11F1">
          <w:rPr>
            <w:noProof/>
            <w:webHidden/>
          </w:rPr>
          <w:fldChar w:fldCharType="end"/>
        </w:r>
      </w:hyperlink>
    </w:p>
    <w:p w14:paraId="2640F4B4" w14:textId="15A4F50C" w:rsidR="009E11F1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73" w:history="1">
        <w:r w:rsidR="009E11F1" w:rsidRPr="00785241">
          <w:rPr>
            <w:rStyle w:val="a8"/>
            <w:noProof/>
          </w:rPr>
          <w:t>1.1.</w:t>
        </w:r>
        <w:r w:rsidR="009E11F1">
          <w:rPr>
            <w:noProof/>
            <w:webHidden/>
          </w:rPr>
          <w:tab/>
        </w:r>
        <w:r w:rsidR="009E11F1">
          <w:rPr>
            <w:noProof/>
            <w:webHidden/>
          </w:rPr>
          <w:fldChar w:fldCharType="begin"/>
        </w:r>
        <w:r w:rsidR="009E11F1">
          <w:rPr>
            <w:noProof/>
            <w:webHidden/>
          </w:rPr>
          <w:instrText xml:space="preserve"> PAGEREF _Toc132138473 \h </w:instrText>
        </w:r>
        <w:r w:rsidR="009E11F1">
          <w:rPr>
            <w:noProof/>
            <w:webHidden/>
          </w:rPr>
        </w:r>
        <w:r w:rsidR="009E11F1">
          <w:rPr>
            <w:noProof/>
            <w:webHidden/>
          </w:rPr>
          <w:fldChar w:fldCharType="separate"/>
        </w:r>
        <w:r w:rsidR="00E8607F">
          <w:rPr>
            <w:noProof/>
            <w:webHidden/>
          </w:rPr>
          <w:t>6</w:t>
        </w:r>
        <w:r w:rsidR="009E11F1">
          <w:rPr>
            <w:noProof/>
            <w:webHidden/>
          </w:rPr>
          <w:fldChar w:fldCharType="end"/>
        </w:r>
      </w:hyperlink>
    </w:p>
    <w:p w14:paraId="24F86B3E" w14:textId="2BBE403D" w:rsidR="009E11F1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74" w:history="1">
        <w:r w:rsidR="009E11F1" w:rsidRPr="00785241">
          <w:rPr>
            <w:rStyle w:val="a8"/>
            <w:noProof/>
          </w:rPr>
          <w:t>1.2.</w:t>
        </w:r>
        <w:r w:rsidR="009E11F1">
          <w:rPr>
            <w:noProof/>
            <w:webHidden/>
          </w:rPr>
          <w:tab/>
        </w:r>
        <w:r w:rsidR="009E11F1">
          <w:rPr>
            <w:noProof/>
            <w:webHidden/>
          </w:rPr>
          <w:fldChar w:fldCharType="begin"/>
        </w:r>
        <w:r w:rsidR="009E11F1">
          <w:rPr>
            <w:noProof/>
            <w:webHidden/>
          </w:rPr>
          <w:instrText xml:space="preserve"> PAGEREF _Toc132138474 \h </w:instrText>
        </w:r>
        <w:r w:rsidR="009E11F1">
          <w:rPr>
            <w:noProof/>
            <w:webHidden/>
          </w:rPr>
        </w:r>
        <w:r w:rsidR="009E11F1">
          <w:rPr>
            <w:noProof/>
            <w:webHidden/>
          </w:rPr>
          <w:fldChar w:fldCharType="separate"/>
        </w:r>
        <w:r w:rsidR="00E8607F">
          <w:rPr>
            <w:noProof/>
            <w:webHidden/>
          </w:rPr>
          <w:t>6</w:t>
        </w:r>
        <w:r w:rsidR="009E11F1">
          <w:rPr>
            <w:noProof/>
            <w:webHidden/>
          </w:rPr>
          <w:fldChar w:fldCharType="end"/>
        </w:r>
      </w:hyperlink>
    </w:p>
    <w:p w14:paraId="6936F8CC" w14:textId="4210E6AD" w:rsidR="009E11F1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75" w:history="1">
        <w:r w:rsidR="009E11F1" w:rsidRPr="00785241">
          <w:rPr>
            <w:rStyle w:val="a8"/>
            <w:noProof/>
          </w:rPr>
          <w:t>1.3.</w:t>
        </w:r>
        <w:r w:rsidR="009E11F1">
          <w:rPr>
            <w:noProof/>
            <w:webHidden/>
          </w:rPr>
          <w:tab/>
        </w:r>
        <w:r w:rsidR="009E11F1">
          <w:rPr>
            <w:noProof/>
            <w:webHidden/>
          </w:rPr>
          <w:fldChar w:fldCharType="begin"/>
        </w:r>
        <w:r w:rsidR="009E11F1">
          <w:rPr>
            <w:noProof/>
            <w:webHidden/>
          </w:rPr>
          <w:instrText xml:space="preserve"> PAGEREF _Toc132138475 \h </w:instrText>
        </w:r>
        <w:r w:rsidR="009E11F1">
          <w:rPr>
            <w:noProof/>
            <w:webHidden/>
          </w:rPr>
        </w:r>
        <w:r w:rsidR="009E11F1">
          <w:rPr>
            <w:noProof/>
            <w:webHidden/>
          </w:rPr>
          <w:fldChar w:fldCharType="separate"/>
        </w:r>
        <w:r w:rsidR="00E8607F">
          <w:rPr>
            <w:noProof/>
            <w:webHidden/>
          </w:rPr>
          <w:t>6</w:t>
        </w:r>
        <w:r w:rsidR="009E11F1">
          <w:rPr>
            <w:noProof/>
            <w:webHidden/>
          </w:rPr>
          <w:fldChar w:fldCharType="end"/>
        </w:r>
      </w:hyperlink>
    </w:p>
    <w:p w14:paraId="7CF38AB0" w14:textId="29891A15" w:rsidR="009E11F1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76" w:history="1">
        <w:r w:rsidR="009E11F1" w:rsidRPr="00785241">
          <w:rPr>
            <w:rStyle w:val="a8"/>
            <w:noProof/>
          </w:rPr>
          <w:t>Розділ 2. Методика роботи</w:t>
        </w:r>
        <w:r w:rsidR="009E11F1">
          <w:rPr>
            <w:noProof/>
            <w:webHidden/>
          </w:rPr>
          <w:tab/>
        </w:r>
        <w:r w:rsidR="009E11F1">
          <w:rPr>
            <w:noProof/>
            <w:webHidden/>
          </w:rPr>
          <w:fldChar w:fldCharType="begin"/>
        </w:r>
        <w:r w:rsidR="009E11F1">
          <w:rPr>
            <w:noProof/>
            <w:webHidden/>
          </w:rPr>
          <w:instrText xml:space="preserve"> PAGEREF _Toc132138476 \h </w:instrText>
        </w:r>
        <w:r w:rsidR="009E11F1">
          <w:rPr>
            <w:noProof/>
            <w:webHidden/>
          </w:rPr>
        </w:r>
        <w:r w:rsidR="009E11F1">
          <w:rPr>
            <w:noProof/>
            <w:webHidden/>
          </w:rPr>
          <w:fldChar w:fldCharType="separate"/>
        </w:r>
        <w:r w:rsidR="00E8607F">
          <w:rPr>
            <w:noProof/>
            <w:webHidden/>
          </w:rPr>
          <w:t>7</w:t>
        </w:r>
        <w:r w:rsidR="009E11F1">
          <w:rPr>
            <w:noProof/>
            <w:webHidden/>
          </w:rPr>
          <w:fldChar w:fldCharType="end"/>
        </w:r>
      </w:hyperlink>
    </w:p>
    <w:p w14:paraId="261C8750" w14:textId="067E09DD" w:rsidR="009E11F1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77" w:history="1">
        <w:r w:rsidR="009E11F1" w:rsidRPr="00785241">
          <w:rPr>
            <w:rStyle w:val="a8"/>
            <w:noProof/>
          </w:rPr>
          <w:t>2.1 Експериментальна установка та зразки</w:t>
        </w:r>
        <w:r w:rsidR="009E11F1">
          <w:rPr>
            <w:noProof/>
            <w:webHidden/>
          </w:rPr>
          <w:tab/>
        </w:r>
        <w:r w:rsidR="009E11F1">
          <w:rPr>
            <w:noProof/>
            <w:webHidden/>
          </w:rPr>
          <w:fldChar w:fldCharType="begin"/>
        </w:r>
        <w:r w:rsidR="009E11F1">
          <w:rPr>
            <w:noProof/>
            <w:webHidden/>
          </w:rPr>
          <w:instrText xml:space="preserve"> PAGEREF _Toc132138477 \h </w:instrText>
        </w:r>
        <w:r w:rsidR="009E11F1">
          <w:rPr>
            <w:noProof/>
            <w:webHidden/>
          </w:rPr>
        </w:r>
        <w:r w:rsidR="009E11F1">
          <w:rPr>
            <w:noProof/>
            <w:webHidden/>
          </w:rPr>
          <w:fldChar w:fldCharType="separate"/>
        </w:r>
        <w:r w:rsidR="00E8607F">
          <w:rPr>
            <w:noProof/>
            <w:webHidden/>
          </w:rPr>
          <w:t>7</w:t>
        </w:r>
        <w:r w:rsidR="009E11F1">
          <w:rPr>
            <w:noProof/>
            <w:webHidden/>
          </w:rPr>
          <w:fldChar w:fldCharType="end"/>
        </w:r>
      </w:hyperlink>
    </w:p>
    <w:p w14:paraId="2F7FC7D4" w14:textId="21ABE854" w:rsidR="009E11F1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78" w:history="1">
        <w:r w:rsidR="009E11F1" w:rsidRPr="00785241">
          <w:rPr>
            <w:rStyle w:val="a8"/>
            <w:noProof/>
          </w:rPr>
          <w:t>2.2 Засади моделювання кінетики фотоелектричних параметрів</w:t>
        </w:r>
        <w:r w:rsidR="009E11F1">
          <w:rPr>
            <w:noProof/>
            <w:webHidden/>
          </w:rPr>
          <w:tab/>
        </w:r>
        <w:r w:rsidR="009E11F1">
          <w:rPr>
            <w:noProof/>
            <w:webHidden/>
          </w:rPr>
          <w:fldChar w:fldCharType="begin"/>
        </w:r>
        <w:r w:rsidR="009E11F1">
          <w:rPr>
            <w:noProof/>
            <w:webHidden/>
          </w:rPr>
          <w:instrText xml:space="preserve"> PAGEREF _Toc132138478 \h </w:instrText>
        </w:r>
        <w:r w:rsidR="009E11F1">
          <w:rPr>
            <w:noProof/>
            <w:webHidden/>
          </w:rPr>
        </w:r>
        <w:r w:rsidR="009E11F1">
          <w:rPr>
            <w:noProof/>
            <w:webHidden/>
          </w:rPr>
          <w:fldChar w:fldCharType="separate"/>
        </w:r>
        <w:r w:rsidR="00E8607F">
          <w:rPr>
            <w:noProof/>
            <w:webHidden/>
          </w:rPr>
          <w:t>9</w:t>
        </w:r>
        <w:r w:rsidR="009E11F1">
          <w:rPr>
            <w:noProof/>
            <w:webHidden/>
          </w:rPr>
          <w:fldChar w:fldCharType="end"/>
        </w:r>
      </w:hyperlink>
    </w:p>
    <w:p w14:paraId="5421D998" w14:textId="28DAF388" w:rsidR="009E11F1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79" w:history="1">
        <w:r w:rsidR="009E11F1" w:rsidRPr="00785241">
          <w:rPr>
            <w:rStyle w:val="a8"/>
            <w:noProof/>
          </w:rPr>
          <w:t>Розділ 3. Отримані результати</w:t>
        </w:r>
        <w:r w:rsidR="009E11F1">
          <w:rPr>
            <w:noProof/>
            <w:webHidden/>
          </w:rPr>
          <w:tab/>
        </w:r>
        <w:r w:rsidR="009E11F1">
          <w:rPr>
            <w:noProof/>
            <w:webHidden/>
          </w:rPr>
          <w:fldChar w:fldCharType="begin"/>
        </w:r>
        <w:r w:rsidR="009E11F1">
          <w:rPr>
            <w:noProof/>
            <w:webHidden/>
          </w:rPr>
          <w:instrText xml:space="preserve"> PAGEREF _Toc132138479 \h </w:instrText>
        </w:r>
        <w:r w:rsidR="009E11F1">
          <w:rPr>
            <w:noProof/>
            <w:webHidden/>
          </w:rPr>
        </w:r>
        <w:r w:rsidR="009E11F1">
          <w:rPr>
            <w:noProof/>
            <w:webHidden/>
          </w:rPr>
          <w:fldChar w:fldCharType="separate"/>
        </w:r>
        <w:r w:rsidR="00E8607F">
          <w:rPr>
            <w:noProof/>
            <w:webHidden/>
          </w:rPr>
          <w:t>12</w:t>
        </w:r>
        <w:r w:rsidR="009E11F1">
          <w:rPr>
            <w:noProof/>
            <w:webHidden/>
          </w:rPr>
          <w:fldChar w:fldCharType="end"/>
        </w:r>
      </w:hyperlink>
    </w:p>
    <w:p w14:paraId="31A5844C" w14:textId="66B6F08C" w:rsidR="009E11F1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80" w:history="1">
        <w:r w:rsidR="009E11F1" w:rsidRPr="00785241">
          <w:rPr>
            <w:rStyle w:val="a8"/>
            <w:noProof/>
          </w:rPr>
          <w:t>3.1 Результати моделювання</w:t>
        </w:r>
        <w:r w:rsidR="009E11F1">
          <w:rPr>
            <w:noProof/>
            <w:webHidden/>
          </w:rPr>
          <w:tab/>
        </w:r>
        <w:r w:rsidR="009E11F1">
          <w:rPr>
            <w:noProof/>
            <w:webHidden/>
          </w:rPr>
          <w:fldChar w:fldCharType="begin"/>
        </w:r>
        <w:r w:rsidR="009E11F1">
          <w:rPr>
            <w:noProof/>
            <w:webHidden/>
          </w:rPr>
          <w:instrText xml:space="preserve"> PAGEREF _Toc132138480 \h </w:instrText>
        </w:r>
        <w:r w:rsidR="009E11F1">
          <w:rPr>
            <w:noProof/>
            <w:webHidden/>
          </w:rPr>
        </w:r>
        <w:r w:rsidR="009E11F1">
          <w:rPr>
            <w:noProof/>
            <w:webHidden/>
          </w:rPr>
          <w:fldChar w:fldCharType="separate"/>
        </w:r>
        <w:r w:rsidR="00E8607F">
          <w:rPr>
            <w:noProof/>
            <w:webHidden/>
          </w:rPr>
          <w:t>12</w:t>
        </w:r>
        <w:r w:rsidR="009E11F1">
          <w:rPr>
            <w:noProof/>
            <w:webHidden/>
          </w:rPr>
          <w:fldChar w:fldCharType="end"/>
        </w:r>
      </w:hyperlink>
    </w:p>
    <w:p w14:paraId="35D1168D" w14:textId="41B90D52" w:rsidR="009E11F1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81" w:history="1">
        <w:r w:rsidR="009E11F1" w:rsidRPr="00785241">
          <w:rPr>
            <w:rStyle w:val="a8"/>
            <w:noProof/>
          </w:rPr>
          <w:t>3.2 Результати експериментального дослідження</w:t>
        </w:r>
        <w:r w:rsidR="009E11F1">
          <w:rPr>
            <w:noProof/>
            <w:webHidden/>
          </w:rPr>
          <w:tab/>
        </w:r>
        <w:r w:rsidR="009E11F1">
          <w:rPr>
            <w:noProof/>
            <w:webHidden/>
          </w:rPr>
          <w:fldChar w:fldCharType="begin"/>
        </w:r>
        <w:r w:rsidR="009E11F1">
          <w:rPr>
            <w:noProof/>
            <w:webHidden/>
          </w:rPr>
          <w:instrText xml:space="preserve"> PAGEREF _Toc132138481 \h </w:instrText>
        </w:r>
        <w:r w:rsidR="009E11F1">
          <w:rPr>
            <w:noProof/>
            <w:webHidden/>
          </w:rPr>
        </w:r>
        <w:r w:rsidR="009E11F1">
          <w:rPr>
            <w:noProof/>
            <w:webHidden/>
          </w:rPr>
          <w:fldChar w:fldCharType="separate"/>
        </w:r>
        <w:r w:rsidR="00E8607F">
          <w:rPr>
            <w:noProof/>
            <w:webHidden/>
          </w:rPr>
          <w:t>14</w:t>
        </w:r>
        <w:r w:rsidR="009E11F1">
          <w:rPr>
            <w:noProof/>
            <w:webHidden/>
          </w:rPr>
          <w:fldChar w:fldCharType="end"/>
        </w:r>
      </w:hyperlink>
    </w:p>
    <w:p w14:paraId="315AE8E1" w14:textId="17B0BCF1" w:rsidR="009E11F1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82" w:history="1">
        <w:r w:rsidR="009E11F1" w:rsidRPr="00785241">
          <w:rPr>
            <w:rStyle w:val="a8"/>
            <w:noProof/>
          </w:rPr>
          <w:t>Висновки</w:t>
        </w:r>
        <w:r w:rsidR="009E11F1">
          <w:rPr>
            <w:noProof/>
            <w:webHidden/>
          </w:rPr>
          <w:tab/>
        </w:r>
        <w:r w:rsidR="009E11F1">
          <w:rPr>
            <w:noProof/>
            <w:webHidden/>
          </w:rPr>
          <w:fldChar w:fldCharType="begin"/>
        </w:r>
        <w:r w:rsidR="009E11F1">
          <w:rPr>
            <w:noProof/>
            <w:webHidden/>
          </w:rPr>
          <w:instrText xml:space="preserve"> PAGEREF _Toc132138482 \h </w:instrText>
        </w:r>
        <w:r w:rsidR="009E11F1">
          <w:rPr>
            <w:noProof/>
            <w:webHidden/>
          </w:rPr>
        </w:r>
        <w:r w:rsidR="009E11F1">
          <w:rPr>
            <w:noProof/>
            <w:webHidden/>
          </w:rPr>
          <w:fldChar w:fldCharType="separate"/>
        </w:r>
        <w:r w:rsidR="00E8607F">
          <w:rPr>
            <w:noProof/>
            <w:webHidden/>
          </w:rPr>
          <w:t>15</w:t>
        </w:r>
        <w:r w:rsidR="009E11F1">
          <w:rPr>
            <w:noProof/>
            <w:webHidden/>
          </w:rPr>
          <w:fldChar w:fldCharType="end"/>
        </w:r>
      </w:hyperlink>
    </w:p>
    <w:p w14:paraId="07A4C86C" w14:textId="168FC27D" w:rsidR="009E11F1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83" w:history="1">
        <w:r w:rsidR="009E11F1" w:rsidRPr="00785241">
          <w:rPr>
            <w:rStyle w:val="a8"/>
            <w:noProof/>
          </w:rPr>
          <w:t>Список використаних джерел</w:t>
        </w:r>
        <w:r w:rsidR="009E11F1">
          <w:rPr>
            <w:noProof/>
            <w:webHidden/>
          </w:rPr>
          <w:tab/>
        </w:r>
        <w:r w:rsidR="009E11F1">
          <w:rPr>
            <w:noProof/>
            <w:webHidden/>
          </w:rPr>
          <w:fldChar w:fldCharType="begin"/>
        </w:r>
        <w:r w:rsidR="009E11F1">
          <w:rPr>
            <w:noProof/>
            <w:webHidden/>
          </w:rPr>
          <w:instrText xml:space="preserve"> PAGEREF _Toc132138483 \h </w:instrText>
        </w:r>
        <w:r w:rsidR="009E11F1">
          <w:rPr>
            <w:noProof/>
            <w:webHidden/>
          </w:rPr>
        </w:r>
        <w:r w:rsidR="009E11F1">
          <w:rPr>
            <w:noProof/>
            <w:webHidden/>
          </w:rPr>
          <w:fldChar w:fldCharType="separate"/>
        </w:r>
        <w:r w:rsidR="00E8607F">
          <w:rPr>
            <w:noProof/>
            <w:webHidden/>
          </w:rPr>
          <w:t>16</w:t>
        </w:r>
        <w:r w:rsidR="009E11F1">
          <w:rPr>
            <w:noProof/>
            <w:webHidden/>
          </w:rPr>
          <w:fldChar w:fldCharType="end"/>
        </w:r>
      </w:hyperlink>
    </w:p>
    <w:p w14:paraId="57A9920D" w14:textId="29DDD252" w:rsidR="009E11F1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84" w:history="1">
        <w:r w:rsidR="009E11F1" w:rsidRPr="00785241">
          <w:rPr>
            <w:rStyle w:val="a8"/>
            <w:noProof/>
          </w:rPr>
          <w:t>Додаток 1. Лістинг програми, що записується у мікроконтроллер</w:t>
        </w:r>
        <w:r w:rsidR="009E11F1">
          <w:rPr>
            <w:noProof/>
            <w:webHidden/>
          </w:rPr>
          <w:tab/>
        </w:r>
        <w:r w:rsidR="009E11F1">
          <w:rPr>
            <w:noProof/>
            <w:webHidden/>
          </w:rPr>
          <w:fldChar w:fldCharType="begin"/>
        </w:r>
        <w:r w:rsidR="009E11F1">
          <w:rPr>
            <w:noProof/>
            <w:webHidden/>
          </w:rPr>
          <w:instrText xml:space="preserve"> PAGEREF _Toc132138484 \h </w:instrText>
        </w:r>
        <w:r w:rsidR="009E11F1">
          <w:rPr>
            <w:noProof/>
            <w:webHidden/>
          </w:rPr>
          <w:fldChar w:fldCharType="separate"/>
        </w:r>
        <w:r w:rsidR="00E8607F">
          <w:rPr>
            <w:b/>
            <w:bCs/>
            <w:noProof/>
            <w:webHidden/>
            <w:lang w:val="ru-RU"/>
          </w:rPr>
          <w:t>Ошибка! Закладка не определена.</w:t>
        </w:r>
        <w:r w:rsidR="009E11F1">
          <w:rPr>
            <w:noProof/>
            <w:webHidden/>
          </w:rPr>
          <w:fldChar w:fldCharType="end"/>
        </w:r>
      </w:hyperlink>
    </w:p>
    <w:p w14:paraId="1A937B46" w14:textId="1F54ED1E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2138471"/>
      <w:r w:rsidRPr="00323008">
        <w:lastRenderedPageBreak/>
        <w:t>ВСТУП</w:t>
      </w:r>
      <w:bookmarkEnd w:id="0"/>
    </w:p>
    <w:p w14:paraId="310605DB" w14:textId="450982DD" w:rsidR="00126B60" w:rsidRDefault="00126B60" w:rsidP="00126B60">
      <w:pPr>
        <w:rPr>
          <w:highlight w:val="white"/>
        </w:rPr>
      </w:pPr>
      <w:r>
        <w:rPr>
          <w:highlight w:val="white"/>
        </w:rPr>
        <w:t>Сонячні елементи, або сонячні панелі, є одними з найбільш перспективних альтернативних джерел енергії на теперішній час. Вони забезпечують чисту та відновлювальну енергію, що стає все більш актуальним у зв'язку з погіршенням екологічної ситуації у світі. За останні роки, розвиток технологій сонячної енергетики набув величезного імпульсу, що дозволило знизити вартість сонячних панелей та зробило їх доступними для більш широкого кола споживачів.</w:t>
      </w:r>
    </w:p>
    <w:p w14:paraId="6C2D1FB6" w14:textId="0A74ABB5" w:rsidR="00126B60" w:rsidRDefault="00476C6C" w:rsidP="00126B60">
      <w:pPr>
        <w:rPr>
          <w:highlight w:val="white"/>
        </w:rPr>
      </w:pPr>
      <w:r>
        <w:rPr>
          <w:highlight w:val="white"/>
        </w:rPr>
        <w:t xml:space="preserve">Незважаючи на величезний потенціал сонячних панелей, </w:t>
      </w:r>
      <w:r w:rsidR="00126B60">
        <w:rPr>
          <w:highlight w:val="white"/>
        </w:rPr>
        <w:t>на жаль, існують і певні труднощі</w:t>
      </w:r>
      <w:r>
        <w:rPr>
          <w:highlight w:val="white"/>
        </w:rPr>
        <w:t xml:space="preserve"> пов</w:t>
      </w:r>
      <w:r w:rsidRPr="00476C6C">
        <w:rPr>
          <w:highlight w:val="white"/>
          <w:lang w:val="ru-RU"/>
        </w:rPr>
        <w:t>’</w:t>
      </w:r>
      <w:r>
        <w:rPr>
          <w:highlight w:val="white"/>
        </w:rPr>
        <w:t>язані з їхнім використанням</w:t>
      </w:r>
      <w:r w:rsidR="00126B60">
        <w:rPr>
          <w:highlight w:val="white"/>
        </w:rPr>
        <w:t>.</w:t>
      </w:r>
      <w:r>
        <w:rPr>
          <w:highlight w:val="white"/>
        </w:rPr>
        <w:t xml:space="preserve"> Зокрема, </w:t>
      </w:r>
      <w:r w:rsidR="00126B60">
        <w:rPr>
          <w:highlight w:val="white"/>
        </w:rPr>
        <w:t xml:space="preserve">кремнієві сонячні елементи </w:t>
      </w:r>
      <w:r>
        <w:rPr>
          <w:highlight w:val="white"/>
        </w:rPr>
        <w:t xml:space="preserve">(КСЕ) </w:t>
      </w:r>
      <w:r w:rsidR="00126B60">
        <w:rPr>
          <w:highlight w:val="white"/>
        </w:rPr>
        <w:t xml:space="preserve">мають </w:t>
      </w:r>
      <w:r>
        <w:rPr>
          <w:highlight w:val="white"/>
        </w:rPr>
        <w:t xml:space="preserve">і </w:t>
      </w:r>
      <w:r w:rsidR="00126B60">
        <w:rPr>
          <w:highlight w:val="white"/>
        </w:rPr>
        <w:t xml:space="preserve">свої недоліки, які впливають на їх ефективність </w:t>
      </w:r>
      <w:r>
        <w:rPr>
          <w:highlight w:val="white"/>
        </w:rPr>
        <w:t xml:space="preserve">фотоелектричного перетворення </w:t>
      </w:r>
      <w:r w:rsidR="00126B60">
        <w:rPr>
          <w:highlight w:val="white"/>
        </w:rPr>
        <w:t xml:space="preserve">та тривалість роботи. Один із головних проблем - дефекти в </w:t>
      </w:r>
      <w:r>
        <w:rPr>
          <w:highlight w:val="white"/>
        </w:rPr>
        <w:t>КСЕ</w:t>
      </w:r>
      <w:r w:rsidR="00126B60">
        <w:rPr>
          <w:highlight w:val="white"/>
        </w:rPr>
        <w:t>, які можуть виникнути в процесі їх виробництва, зберігання та експлуатації.</w:t>
      </w:r>
      <w:r>
        <w:rPr>
          <w:highlight w:val="white"/>
        </w:rPr>
        <w:t xml:space="preserve"> Відомо, що к</w:t>
      </w:r>
      <w:r w:rsidR="00126B60">
        <w:rPr>
          <w:highlight w:val="white"/>
        </w:rPr>
        <w:t xml:space="preserve">ожен матеріал містить дефекти; ідеальних </w:t>
      </w:r>
      <w:r>
        <w:rPr>
          <w:highlight w:val="white"/>
        </w:rPr>
        <w:t xml:space="preserve">систем </w:t>
      </w:r>
      <w:r w:rsidR="00126B60">
        <w:rPr>
          <w:highlight w:val="white"/>
        </w:rPr>
        <w:t>просто не існує. Хоча для створення дефекту може знадобитися енергія,</w:t>
      </w:r>
      <w:r>
        <w:rPr>
          <w:highlight w:val="white"/>
        </w:rPr>
        <w:t xml:space="preserve"> збільшення </w:t>
      </w:r>
      <w:r w:rsidR="00126B60">
        <w:rPr>
          <w:highlight w:val="white"/>
        </w:rPr>
        <w:t>конфігурацій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ентропі</w:t>
      </w:r>
      <w:r>
        <w:rPr>
          <w:highlight w:val="white"/>
        </w:rPr>
        <w:t>ї</w:t>
      </w:r>
      <w:r w:rsidR="00126B60">
        <w:rPr>
          <w:highlight w:val="white"/>
        </w:rPr>
        <w:t xml:space="preserve"> </w:t>
      </w:r>
      <w:r>
        <w:rPr>
          <w:highlight w:val="white"/>
        </w:rPr>
        <w:t xml:space="preserve">при появі відхилень від періодичності </w:t>
      </w:r>
      <w:r w:rsidR="00126B60">
        <w:rPr>
          <w:highlight w:val="white"/>
        </w:rPr>
        <w:t>спри</w:t>
      </w:r>
      <w:r>
        <w:rPr>
          <w:highlight w:val="white"/>
        </w:rPr>
        <w:t xml:space="preserve">яє появі </w:t>
      </w:r>
      <w:r w:rsidR="00126B60">
        <w:rPr>
          <w:highlight w:val="white"/>
        </w:rPr>
        <w:t>пев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концентрація дефектів, оскільки це знижує віль</w:t>
      </w:r>
      <w:r>
        <w:rPr>
          <w:highlight w:val="white"/>
        </w:rPr>
        <w:t xml:space="preserve">ну </w:t>
      </w:r>
      <w:r w:rsidR="00126B60">
        <w:rPr>
          <w:highlight w:val="white"/>
        </w:rPr>
        <w:t xml:space="preserve">енергія системи. Тому навіть у рівновазі можна очікувати наявності дефектів; </w:t>
      </w:r>
      <w:r>
        <w:rPr>
          <w:highlight w:val="white"/>
        </w:rPr>
        <w:t xml:space="preserve">а </w:t>
      </w:r>
      <w:r w:rsidR="00126B60">
        <w:rPr>
          <w:highlight w:val="white"/>
        </w:rPr>
        <w:t>кінетичні обмеження іноді призводять до утворення додаткових дефектів. З</w:t>
      </w:r>
      <w:r>
        <w:rPr>
          <w:highlight w:val="white"/>
        </w:rPr>
        <w:t xml:space="preserve">ауважимо, </w:t>
      </w:r>
      <w:r w:rsidR="00126B60">
        <w:rPr>
          <w:highlight w:val="white"/>
        </w:rPr>
        <w:t xml:space="preserve">що ці міркування </w:t>
      </w:r>
      <w:r>
        <w:rPr>
          <w:highlight w:val="white"/>
        </w:rPr>
        <w:t xml:space="preserve">не </w:t>
      </w:r>
      <w:r w:rsidR="00126B60">
        <w:rPr>
          <w:highlight w:val="white"/>
        </w:rPr>
        <w:t>стосуються домішок, які не</w:t>
      </w:r>
      <w:r>
        <w:rPr>
          <w:highlight w:val="white"/>
        </w:rPr>
        <w:t>контрольовано з</w:t>
      </w:r>
      <w:r w:rsidRPr="00476C6C">
        <w:rPr>
          <w:highlight w:val="white"/>
          <w:lang w:val="ru-RU"/>
        </w:rPr>
        <w:t>’</w:t>
      </w:r>
      <w:r>
        <w:rPr>
          <w:highlight w:val="white"/>
        </w:rPr>
        <w:t xml:space="preserve">являються під час вирощування кристалів </w:t>
      </w:r>
      <w:r w:rsidR="00126B60">
        <w:rPr>
          <w:highlight w:val="white"/>
        </w:rPr>
        <w:t xml:space="preserve">або </w:t>
      </w:r>
      <w:r>
        <w:rPr>
          <w:highlight w:val="white"/>
        </w:rPr>
        <w:t xml:space="preserve">подальшої </w:t>
      </w:r>
      <w:r w:rsidR="00126B60">
        <w:rPr>
          <w:highlight w:val="white"/>
        </w:rPr>
        <w:t xml:space="preserve">обробки. </w:t>
      </w:r>
      <w:r>
        <w:rPr>
          <w:highlight w:val="white"/>
        </w:rPr>
        <w:t>Крім того</w:t>
      </w:r>
      <w:r w:rsidR="00126B60">
        <w:rPr>
          <w:highlight w:val="white"/>
        </w:rPr>
        <w:t>, домішки часто вводяться навмисно</w:t>
      </w:r>
      <w:r>
        <w:rPr>
          <w:highlight w:val="white"/>
        </w:rPr>
        <w:t xml:space="preserve"> з метою модифікації </w:t>
      </w:r>
      <w:r w:rsidR="00126B60">
        <w:rPr>
          <w:highlight w:val="white"/>
        </w:rPr>
        <w:t>властивост</w:t>
      </w:r>
      <w:r>
        <w:rPr>
          <w:highlight w:val="white"/>
        </w:rPr>
        <w:t>ей</w:t>
      </w:r>
      <w:r w:rsidR="00126B60">
        <w:rPr>
          <w:highlight w:val="white"/>
        </w:rPr>
        <w:t xml:space="preserve"> матеріалів. </w:t>
      </w:r>
      <w:r>
        <w:rPr>
          <w:highlight w:val="white"/>
        </w:rPr>
        <w:t xml:space="preserve">Так легування </w:t>
      </w:r>
      <w:r w:rsidR="00126B60">
        <w:rPr>
          <w:highlight w:val="white"/>
        </w:rPr>
        <w:t xml:space="preserve">напівпровідників акцепторами і донорами має важливе значення для </w:t>
      </w:r>
      <w:r>
        <w:rPr>
          <w:highlight w:val="white"/>
        </w:rPr>
        <w:t>мікроелектронних пристроїв.</w:t>
      </w:r>
      <w:r w:rsidR="00126B60">
        <w:rPr>
          <w:highlight w:val="white"/>
        </w:rPr>
        <w:t xml:space="preserve"> </w:t>
      </w:r>
      <w:r>
        <w:rPr>
          <w:highlight w:val="white"/>
        </w:rPr>
        <w:t>Надалі</w:t>
      </w:r>
      <w:r w:rsidR="00126B60">
        <w:rPr>
          <w:highlight w:val="white"/>
        </w:rPr>
        <w:t xml:space="preserve"> ми будемо використовувати слово «дефект» як загальний термін для </w:t>
      </w:r>
      <w:r>
        <w:rPr>
          <w:highlight w:val="white"/>
        </w:rPr>
        <w:t xml:space="preserve">позначення </w:t>
      </w:r>
      <w:r w:rsidR="00126B60">
        <w:rPr>
          <w:highlight w:val="white"/>
        </w:rPr>
        <w:t xml:space="preserve">як </w:t>
      </w:r>
      <w:r>
        <w:rPr>
          <w:highlight w:val="white"/>
        </w:rPr>
        <w:t>власних</w:t>
      </w:r>
      <w:r w:rsidR="00126B60">
        <w:rPr>
          <w:highlight w:val="white"/>
        </w:rPr>
        <w:t xml:space="preserve"> дефект</w:t>
      </w:r>
      <w:r>
        <w:rPr>
          <w:highlight w:val="white"/>
        </w:rPr>
        <w:t xml:space="preserve">ів, </w:t>
      </w:r>
      <w:r w:rsidR="00126B60">
        <w:rPr>
          <w:highlight w:val="white"/>
        </w:rPr>
        <w:t>так і домішк</w:t>
      </w:r>
      <w:r>
        <w:rPr>
          <w:highlight w:val="white"/>
        </w:rPr>
        <w:t>ових</w:t>
      </w:r>
      <w:r w:rsidR="00126B60">
        <w:rPr>
          <w:highlight w:val="white"/>
        </w:rPr>
        <w:t xml:space="preserve">. </w:t>
      </w:r>
    </w:p>
    <w:p w14:paraId="59CF5565" w14:textId="199C7E76" w:rsidR="00126B60" w:rsidRDefault="00126B60" w:rsidP="00126B60">
      <w:pPr>
        <w:rPr>
          <w:highlight w:val="white"/>
        </w:rPr>
      </w:pPr>
      <w:r>
        <w:rPr>
          <w:highlight w:val="white"/>
        </w:rPr>
        <w:t xml:space="preserve">Оскільки дефекти неминучі, </w:t>
      </w:r>
      <w:r w:rsidR="00476C6C">
        <w:rPr>
          <w:highlight w:val="white"/>
        </w:rPr>
        <w:t xml:space="preserve">необхідно </w:t>
      </w:r>
      <w:r>
        <w:rPr>
          <w:highlight w:val="white"/>
        </w:rPr>
        <w:t>враховувати</w:t>
      </w:r>
      <w:r w:rsidR="00476C6C">
        <w:rPr>
          <w:highlight w:val="white"/>
        </w:rPr>
        <w:t xml:space="preserve"> </w:t>
      </w:r>
      <w:r>
        <w:rPr>
          <w:highlight w:val="white"/>
        </w:rPr>
        <w:t>їх</w:t>
      </w:r>
      <w:r w:rsidR="00476C6C">
        <w:rPr>
          <w:highlight w:val="white"/>
        </w:rPr>
        <w:t>ній</w:t>
      </w:r>
      <w:r>
        <w:rPr>
          <w:highlight w:val="white"/>
        </w:rPr>
        <w:t xml:space="preserve"> вплив на властивості матеріалів. Ці ефекти</w:t>
      </w:r>
      <w:r w:rsidR="00476C6C">
        <w:rPr>
          <w:highlight w:val="white"/>
        </w:rPr>
        <w:t xml:space="preserve"> </w:t>
      </w:r>
      <w:r>
        <w:rPr>
          <w:highlight w:val="white"/>
        </w:rPr>
        <w:t>мож</w:t>
      </w:r>
      <w:r w:rsidR="00DB16A0">
        <w:rPr>
          <w:highlight w:val="white"/>
        </w:rPr>
        <w:t>уть</w:t>
      </w:r>
      <w:r>
        <w:rPr>
          <w:highlight w:val="white"/>
        </w:rPr>
        <w:t xml:space="preserve"> бути значним</w:t>
      </w:r>
      <w:r w:rsidR="00DB16A0">
        <w:rPr>
          <w:highlight w:val="white"/>
        </w:rPr>
        <w:t>и</w:t>
      </w:r>
      <w:r>
        <w:rPr>
          <w:highlight w:val="white"/>
        </w:rPr>
        <w:t xml:space="preserve">, аж до визначення функціональності матеріалу. </w:t>
      </w:r>
      <w:r w:rsidR="00DB16A0">
        <w:rPr>
          <w:highlight w:val="white"/>
        </w:rPr>
        <w:t>Наприклад, т</w:t>
      </w:r>
      <w:r>
        <w:rPr>
          <w:highlight w:val="white"/>
        </w:rPr>
        <w:t>очкові дефекти</w:t>
      </w:r>
      <w:r w:rsidR="00DB16A0">
        <w:rPr>
          <w:highlight w:val="white"/>
        </w:rPr>
        <w:t xml:space="preserve"> </w:t>
      </w:r>
      <w:r>
        <w:rPr>
          <w:highlight w:val="white"/>
        </w:rPr>
        <w:t xml:space="preserve">відіграють ключову роль у </w:t>
      </w:r>
      <w:r w:rsidR="00DB16A0">
        <w:rPr>
          <w:highlight w:val="white"/>
        </w:rPr>
        <w:t xml:space="preserve">процесі </w:t>
      </w:r>
      <w:r>
        <w:rPr>
          <w:highlight w:val="white"/>
        </w:rPr>
        <w:t>дифузії</w:t>
      </w:r>
      <w:r w:rsidR="00DB16A0">
        <w:rPr>
          <w:highlight w:val="white"/>
        </w:rPr>
        <w:t xml:space="preserve">; нерідко </w:t>
      </w:r>
      <w:r>
        <w:rPr>
          <w:highlight w:val="white"/>
        </w:rPr>
        <w:t>дефекти</w:t>
      </w:r>
      <w:r w:rsidR="00DB16A0" w:rsidRPr="00DB16A0">
        <w:rPr>
          <w:highlight w:val="white"/>
        </w:rPr>
        <w:t xml:space="preserve"> </w:t>
      </w:r>
      <w:r w:rsidR="00DB16A0">
        <w:rPr>
          <w:highlight w:val="white"/>
        </w:rPr>
        <w:t xml:space="preserve">є причиною </w:t>
      </w:r>
      <w:r>
        <w:rPr>
          <w:highlight w:val="white"/>
        </w:rPr>
        <w:t xml:space="preserve">деградації пристрою. </w:t>
      </w:r>
      <w:r w:rsidR="00DB16A0">
        <w:rPr>
          <w:highlight w:val="white"/>
        </w:rPr>
        <w:t>Проте н</w:t>
      </w:r>
      <w:r>
        <w:rPr>
          <w:highlight w:val="white"/>
        </w:rPr>
        <w:t>авіть за відсутності деградації дефекти можуть обмежити продуктивність пристрою.</w:t>
      </w:r>
    </w:p>
    <w:p w14:paraId="7071C0FF" w14:textId="6C293880" w:rsidR="00126B60" w:rsidRDefault="00126B60" w:rsidP="00126B60">
      <w:pPr>
        <w:rPr>
          <w:highlight w:val="white"/>
        </w:rPr>
      </w:pPr>
      <w:r>
        <w:rPr>
          <w:highlight w:val="white"/>
        </w:rPr>
        <w:lastRenderedPageBreak/>
        <w:t xml:space="preserve">Вивчення дефектів кремнієвих сонячних елементів є важливим кроком для подальшого розвитку сонячної енергетики та покращення її ефективності. Розуміння причин виникнення дефектів </w:t>
      </w:r>
      <w:r w:rsidR="00DB16A0">
        <w:rPr>
          <w:highlight w:val="white"/>
        </w:rPr>
        <w:t xml:space="preserve">вивчення їхніх властивостей </w:t>
      </w:r>
      <w:r>
        <w:rPr>
          <w:highlight w:val="white"/>
        </w:rPr>
        <w:t>допоможуть збільшити ефективність та тривалість роботи сонячних панелей, що сприятиме збереженню навколишнього середовища.</w:t>
      </w:r>
    </w:p>
    <w:p w14:paraId="50BCF2B0" w14:textId="25E55E53" w:rsidR="00DD7C2C" w:rsidRPr="00323008" w:rsidRDefault="00DB16A0" w:rsidP="00521D36">
      <w:r>
        <w:rPr>
          <w:highlight w:val="white"/>
        </w:rPr>
        <w:t xml:space="preserve">В сонячних елементах загалом зустрічається значна кількість різноманітних дефектів. </w:t>
      </w:r>
      <w:r w:rsidR="002C4966">
        <w:rPr>
          <w:highlight w:val="white"/>
        </w:rPr>
        <w:t>Наприклад, о</w:t>
      </w:r>
      <w:r>
        <w:rPr>
          <w:highlight w:val="white"/>
        </w:rPr>
        <w:t>дними з найпоширеніших з них у КСЕ є м</w:t>
      </w:r>
      <w:r w:rsidR="00126B60">
        <w:rPr>
          <w:highlight w:val="white"/>
        </w:rPr>
        <w:t>ікротріщини. Вони можуть виникнути в процесі виробництва, транспортування або монтажу сонячних панелей. Мікротріщини знижують ефективність сонячних панелей та можуть привести до їх відмови.</w:t>
      </w:r>
      <w:r>
        <w:rPr>
          <w:highlight w:val="white"/>
        </w:rPr>
        <w:t xml:space="preserve"> </w:t>
      </w:r>
      <w:r w:rsidR="002C4966">
        <w:rPr>
          <w:highlight w:val="white"/>
        </w:rPr>
        <w:t xml:space="preserve">Металеві прицепітати та дислокації </w:t>
      </w:r>
      <w:r w:rsidR="00126B60">
        <w:rPr>
          <w:highlight w:val="white"/>
        </w:rPr>
        <w:t xml:space="preserve">які з'являються під час процесу формування контактів на поверхні сонячних елементів. </w:t>
      </w:r>
      <w:r w:rsidR="002C4966">
        <w:rPr>
          <w:highlight w:val="white"/>
        </w:rPr>
        <w:t xml:space="preserve">Їхня поява викликає суттєве підсилення рекомбінаційних процесів та </w:t>
      </w:r>
      <w:r w:rsidR="00126B60">
        <w:rPr>
          <w:highlight w:val="white"/>
        </w:rPr>
        <w:t>зни</w:t>
      </w:r>
      <w:r w:rsidR="002C4966">
        <w:rPr>
          <w:highlight w:val="white"/>
        </w:rPr>
        <w:t>ження</w:t>
      </w:r>
      <w:r w:rsidR="00126B60">
        <w:rPr>
          <w:highlight w:val="white"/>
        </w:rPr>
        <w:t xml:space="preserve"> ефективн</w:t>
      </w:r>
      <w:r w:rsidR="002C4966">
        <w:rPr>
          <w:highlight w:val="white"/>
        </w:rPr>
        <w:t>о</w:t>
      </w:r>
      <w:r w:rsidR="00126B60">
        <w:rPr>
          <w:highlight w:val="white"/>
        </w:rPr>
        <w:t>ст</w:t>
      </w:r>
      <w:r w:rsidR="002C4966">
        <w:rPr>
          <w:highlight w:val="white"/>
        </w:rPr>
        <w:t>і</w:t>
      </w:r>
      <w:r w:rsidR="00126B60">
        <w:rPr>
          <w:highlight w:val="white"/>
        </w:rPr>
        <w:t xml:space="preserve"> сонячних панелей</w:t>
      </w:r>
      <w:r w:rsidR="002C4966">
        <w:rPr>
          <w:highlight w:val="white"/>
        </w:rPr>
        <w:t xml:space="preserve">, а також може спричинити </w:t>
      </w:r>
      <w:r w:rsidR="00126B60">
        <w:rPr>
          <w:highlight w:val="white"/>
        </w:rPr>
        <w:t>їх</w:t>
      </w:r>
      <w:r w:rsidR="002C4966">
        <w:rPr>
          <w:highlight w:val="white"/>
        </w:rPr>
        <w:t>н</w:t>
      </w:r>
      <w:r w:rsidR="00995664">
        <w:rPr>
          <w:highlight w:val="white"/>
        </w:rPr>
        <w:t xml:space="preserve">є повне виведення з ладу. </w:t>
      </w:r>
      <w:r w:rsidR="0087473F">
        <w:rPr>
          <w:highlight w:val="white"/>
        </w:rPr>
        <w:t xml:space="preserve">Крім того, так як здешевлення виробництва вимагає спрощення технологічних операцій, у кремній, який використовується у сонячній енергетиці, як правило наявна значна кількість різноманітних домішок, таких як атоми вуглецю, кисню, різноманітних металів. </w:t>
      </w:r>
      <w:r w:rsidR="002E21F6">
        <w:t>Так, в</w:t>
      </w:r>
      <w:r w:rsidR="002E21F6">
        <w:rPr>
          <w:szCs w:val="28"/>
        </w:rPr>
        <w:t xml:space="preserve">ідомо, що </w:t>
      </w:r>
      <w:r w:rsidR="002E21F6" w:rsidRPr="00196D06">
        <w:rPr>
          <w:szCs w:val="28"/>
        </w:rPr>
        <w:t xml:space="preserve">у </w:t>
      </w:r>
      <w:r w:rsidR="002E21F6">
        <w:rPr>
          <w:szCs w:val="28"/>
        </w:rPr>
        <w:t xml:space="preserve">КСЕ </w:t>
      </w:r>
      <w:r w:rsidR="002E21F6" w:rsidRPr="00196D06">
        <w:rPr>
          <w:szCs w:val="28"/>
        </w:rPr>
        <w:t xml:space="preserve">однією з найбільш поширених </w:t>
      </w:r>
      <w:r w:rsidR="002E21F6">
        <w:rPr>
          <w:szCs w:val="28"/>
        </w:rPr>
        <w:t>та шкідливих</w:t>
      </w:r>
      <w:r w:rsidR="002E21F6" w:rsidRPr="00196D06">
        <w:rPr>
          <w:szCs w:val="28"/>
        </w:rPr>
        <w:t xml:space="preserve"> металевих домішок</w:t>
      </w:r>
      <w:r w:rsidR="002E21F6">
        <w:rPr>
          <w:szCs w:val="28"/>
        </w:rPr>
        <w:t xml:space="preserve"> є з</w:t>
      </w:r>
      <w:r w:rsidR="002E21F6" w:rsidRPr="00196D06">
        <w:rPr>
          <w:szCs w:val="28"/>
        </w:rPr>
        <w:t>алізо</w:t>
      </w:r>
      <w:r w:rsidR="002E21F6">
        <w:rPr>
          <w:szCs w:val="28"/>
        </w:rPr>
        <w:t xml:space="preserve">. Міжвузлові атоми заліза та пари залізо-акцепторна домішка є надзвичайно активними рекомбінаційними центрами, що суттєво впливають на параметри фотоелектричного перетворення. Як наслідок, </w:t>
      </w:r>
      <w:r w:rsidR="00585F85">
        <w:rPr>
          <w:szCs w:val="28"/>
        </w:rPr>
        <w:t>питання визначення наявної концентрації заліза є надзвичайно важливим. Існуючі широковживані методи (</w:t>
      </w:r>
      <w:r w:rsidR="000569B6">
        <w:rPr>
          <w:szCs w:val="28"/>
        </w:rPr>
        <w:t>інфрачервона Фур</w:t>
      </w:r>
      <w:r w:rsidR="000569B6" w:rsidRPr="001E56D7">
        <w:rPr>
          <w:szCs w:val="28"/>
        </w:rPr>
        <w:t>’</w:t>
      </w:r>
      <w:r w:rsidR="000569B6">
        <w:rPr>
          <w:szCs w:val="28"/>
        </w:rPr>
        <w:t>є спектроскопія, електронно-парамагнітний резона</w:t>
      </w:r>
      <w:r w:rsidR="001E56D7">
        <w:rPr>
          <w:szCs w:val="28"/>
        </w:rPr>
        <w:t>нс</w:t>
      </w:r>
      <w:r w:rsidR="000569B6">
        <w:rPr>
          <w:szCs w:val="28"/>
        </w:rPr>
        <w:t xml:space="preserve">, </w:t>
      </w:r>
      <w:r w:rsidR="001E56D7">
        <w:rPr>
          <w:szCs w:val="28"/>
        </w:rPr>
        <w:t>вимірювання часу життя неосновних носіїв заряду, нестаціонарна спектроскопія глибоких рівнів тощо</w:t>
      </w:r>
      <w:r w:rsidR="00585F85">
        <w:rPr>
          <w:szCs w:val="28"/>
        </w:rPr>
        <w:t>)</w:t>
      </w:r>
      <w:r w:rsidR="001E56D7">
        <w:rPr>
          <w:szCs w:val="28"/>
        </w:rPr>
        <w:t xml:space="preserve"> потребують спеціалізованого обладнання та/або орієнтовані та кристали, а не готові сонячні елементи. </w:t>
      </w:r>
      <w:r w:rsidR="00521D36">
        <w:rPr>
          <w:szCs w:val="28"/>
        </w:rPr>
        <w:t>З іншого боку, перебудова дефектів, що містять залізо легко реалізується на практиці і впливає на фотоелектричні параметри. Тому метою цієї роботи було вивчення к</w:t>
      </w:r>
      <w:r w:rsidR="00521D36" w:rsidRPr="00144BAF">
        <w:rPr>
          <w:rFonts w:cs="Times New Roman"/>
        </w:rPr>
        <w:t>інетик</w:t>
      </w:r>
      <w:r w:rsidR="00521D36">
        <w:rPr>
          <w:rFonts w:cs="Times New Roman"/>
        </w:rPr>
        <w:t>и</w:t>
      </w:r>
      <w:r w:rsidR="00521D36" w:rsidRPr="00144BAF">
        <w:rPr>
          <w:rFonts w:cs="Times New Roman"/>
        </w:rPr>
        <w:t xml:space="preserve"> фотоелектричних параметрів </w:t>
      </w:r>
      <w:r w:rsidR="00521D36">
        <w:rPr>
          <w:rFonts w:cs="Times New Roman"/>
        </w:rPr>
        <w:t>КСЕ</w:t>
      </w:r>
      <w:r w:rsidR="00521D36" w:rsidRPr="00144BAF">
        <w:rPr>
          <w:rFonts w:cs="Times New Roman"/>
        </w:rPr>
        <w:t>, викликан</w:t>
      </w:r>
      <w:r w:rsidR="00521D36">
        <w:rPr>
          <w:rFonts w:cs="Times New Roman"/>
        </w:rPr>
        <w:t>их</w:t>
      </w:r>
      <w:r w:rsidR="00521D36" w:rsidRPr="00144BAF">
        <w:rPr>
          <w:rFonts w:cs="Times New Roman"/>
        </w:rPr>
        <w:t xml:space="preserve"> перебудовою пар FeB</w:t>
      </w:r>
      <w:r w:rsidR="00521D36">
        <w:rPr>
          <w:rFonts w:cs="Times New Roman"/>
        </w:rPr>
        <w:t>, а також оцінка можливості використання таких перехідних процесів для визначення концентрації заліза.</w:t>
      </w:r>
      <w:r w:rsidR="00DD7C2C"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2138472"/>
      <w:r w:rsidRPr="00323008">
        <w:lastRenderedPageBreak/>
        <w:t>Розділ 1. Огляд літератури</w:t>
      </w:r>
      <w:bookmarkEnd w:id="1"/>
    </w:p>
    <w:p w14:paraId="6529F1A1" w14:textId="745C3C14" w:rsidR="00A82D4B" w:rsidRPr="00323008" w:rsidRDefault="00AA4B15" w:rsidP="00AA4B15">
      <w:pPr>
        <w:pStyle w:val="2"/>
      </w:pPr>
      <w:bookmarkStart w:id="2" w:name="_Toc132138473"/>
      <w:r w:rsidRPr="00323008">
        <w:t>1.1.</w:t>
      </w:r>
      <w:bookmarkEnd w:id="2"/>
      <w:r w:rsidRPr="00323008">
        <w:t xml:space="preserve"> </w:t>
      </w:r>
    </w:p>
    <w:p w14:paraId="30B92E56" w14:textId="77777777" w:rsidR="00605E66" w:rsidRDefault="00605E66"/>
    <w:p w14:paraId="0B3B1333" w14:textId="77777777" w:rsidR="00605E66" w:rsidRDefault="00605E66"/>
    <w:p w14:paraId="2CD3F8A1" w14:textId="5AF5FB53" w:rsidR="00B82E46" w:rsidRPr="00323008" w:rsidRDefault="00B82E46"/>
    <w:p w14:paraId="29B779E4" w14:textId="1179C015" w:rsidR="00B82E46" w:rsidRPr="00323008" w:rsidRDefault="00AA4B15" w:rsidP="00AA4B15">
      <w:pPr>
        <w:pStyle w:val="2"/>
      </w:pPr>
      <w:bookmarkStart w:id="3" w:name="_Toc132138474"/>
      <w:r w:rsidRPr="00323008">
        <w:t>1.2.</w:t>
      </w:r>
      <w:bookmarkEnd w:id="3"/>
      <w:r w:rsidRPr="00323008">
        <w:t xml:space="preserve"> </w:t>
      </w:r>
    </w:p>
    <w:p w14:paraId="2668E696" w14:textId="77777777" w:rsidR="00605E66" w:rsidRDefault="00605E66"/>
    <w:p w14:paraId="497F6D2E" w14:textId="2162C004" w:rsidR="00E31524" w:rsidRPr="00323008" w:rsidRDefault="00E31524"/>
    <w:p w14:paraId="3FDF21BB" w14:textId="6242DFC5" w:rsidR="00FC40AE" w:rsidRPr="00323008" w:rsidRDefault="00FC40AE"/>
    <w:p w14:paraId="1DBFE7A2" w14:textId="58C72312" w:rsidR="009E11F1" w:rsidRPr="00323008" w:rsidRDefault="009E11F1" w:rsidP="009E11F1">
      <w:pPr>
        <w:pStyle w:val="2"/>
      </w:pPr>
      <w:bookmarkStart w:id="4" w:name="_Toc132138475"/>
      <w:r w:rsidRPr="00323008">
        <w:t>1.</w:t>
      </w:r>
      <w:r>
        <w:t>3</w:t>
      </w:r>
      <w:r w:rsidRPr="00323008">
        <w:t>.</w:t>
      </w:r>
      <w:bookmarkEnd w:id="4"/>
      <w:r w:rsidRPr="00323008">
        <w:t xml:space="preserve"> </w:t>
      </w:r>
    </w:p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4E1477F9" w:rsidR="009E1DD9" w:rsidRPr="00323008" w:rsidRDefault="009E1DD9" w:rsidP="009E1DD9">
      <w:pPr>
        <w:pStyle w:val="1"/>
      </w:pPr>
      <w:bookmarkStart w:id="5" w:name="_Toc132138476"/>
      <w:r w:rsidRPr="00323008">
        <w:lastRenderedPageBreak/>
        <w:t>Розділ 2. Методика роботи</w:t>
      </w:r>
      <w:bookmarkEnd w:id="5"/>
    </w:p>
    <w:p w14:paraId="18C65815" w14:textId="4BAA5DD7" w:rsidR="009E1DD9" w:rsidRPr="00323008" w:rsidRDefault="00FC40AE" w:rsidP="00FC40AE">
      <w:pPr>
        <w:pStyle w:val="2"/>
      </w:pPr>
      <w:bookmarkStart w:id="6" w:name="_Toc132138477"/>
      <w:r w:rsidRPr="00323008">
        <w:t xml:space="preserve">2.1 </w:t>
      </w:r>
      <w:r w:rsidR="00605E66">
        <w:t>Експериментальна установка та зразки</w:t>
      </w:r>
      <w:bookmarkEnd w:id="6"/>
    </w:p>
    <w:p w14:paraId="207BEF27" w14:textId="30E79F45" w:rsidR="00605E66" w:rsidRDefault="00F66F6E" w:rsidP="00FC40AE">
      <w:r>
        <w:t xml:space="preserve">В роботі визначання фотоелектричних параметрів КСЕ проводилося на основі аналізу </w:t>
      </w:r>
      <w:r w:rsidR="00B36A3D">
        <w:t xml:space="preserve">світлових </w:t>
      </w:r>
      <w:r>
        <w:t xml:space="preserve">ВАХ за методикою, описаною в розділі 1.3. Вимірювання ВАХ здійснювалося за допомогою експериментальної установки, схема якої наведена на рис.2.1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5B78" w:rsidRPr="00323008" w14:paraId="7A406D05" w14:textId="77777777" w:rsidTr="003A5FBA">
        <w:tc>
          <w:tcPr>
            <w:tcW w:w="9736" w:type="dxa"/>
          </w:tcPr>
          <w:p w14:paraId="1E428DA3" w14:textId="48C5DDCD" w:rsidR="005E5B78" w:rsidRPr="00323008" w:rsidRDefault="005E5B78" w:rsidP="003A5FBA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9DAF05D" wp14:editId="56791692">
                  <wp:extent cx="5760000" cy="3873537"/>
                  <wp:effectExtent l="0" t="0" r="0" b="0"/>
                  <wp:docPr id="39482839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828392" name="Рисунок 394828392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000" cy="38735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B78" w:rsidRPr="00323008" w14:paraId="57985DA3" w14:textId="77777777" w:rsidTr="003A5FBA">
        <w:tc>
          <w:tcPr>
            <w:tcW w:w="9736" w:type="dxa"/>
          </w:tcPr>
          <w:p w14:paraId="14A34B9C" w14:textId="52ADF340" w:rsidR="005E5B78" w:rsidRPr="005E5B78" w:rsidRDefault="005E5B78" w:rsidP="003A5FBA">
            <w:pPr>
              <w:ind w:firstLine="0"/>
            </w:pPr>
            <w:r w:rsidRPr="00323008">
              <w:t>Рис.2.</w:t>
            </w:r>
            <w:r>
              <w:t>1</w:t>
            </w:r>
            <w:r w:rsidRPr="00323008">
              <w:t xml:space="preserve"> </w:t>
            </w:r>
            <w:r>
              <w:t xml:space="preserve">Схема експериментальної установки. 1 – камера зі зразком, 2 – блок вимірювання ВАХ, 3 – блок контролю </w:t>
            </w:r>
            <w:r w:rsidR="00B36A3D">
              <w:t xml:space="preserve">та встановлення </w:t>
            </w:r>
            <w:r>
              <w:t>температури, 4 – блок освітлення, 5 – комутатор сигналів, 6 – персональний комп</w:t>
            </w:r>
            <w:r w:rsidRPr="005E5B78">
              <w:rPr>
                <w:lang w:val="ru-RU"/>
              </w:rPr>
              <w:t>’</w:t>
            </w:r>
            <w:r>
              <w:t>ютер</w:t>
            </w:r>
          </w:p>
        </w:tc>
      </w:tr>
    </w:tbl>
    <w:p w14:paraId="1C395333" w14:textId="630B2109" w:rsidR="00B36A3D" w:rsidRPr="00A70A0C" w:rsidRDefault="00B36A3D" w:rsidP="00FC40AE">
      <w:r>
        <w:t xml:space="preserve">Зразок КСЕ розміщувався у екрановану камеру, де підтримувалася постійна температура. Сталість температури досягалася з використанням пропорційно-інтегро-диференційного контроллера: вхідні дані отримувалися від датчика температури </w:t>
      </w:r>
      <w:r w:rsidRPr="00231E78">
        <w:rPr>
          <w:szCs w:val="28"/>
        </w:rPr>
        <w:t xml:space="preserve">HTU21D, </w:t>
      </w:r>
      <w:r>
        <w:rPr>
          <w:szCs w:val="28"/>
        </w:rPr>
        <w:t xml:space="preserve">який розміщувався </w:t>
      </w:r>
      <w:r w:rsidRPr="00231E78">
        <w:rPr>
          <w:szCs w:val="28"/>
        </w:rPr>
        <w:t>на поверхні КСЕ</w:t>
      </w:r>
      <w:r w:rsidR="00193F17">
        <w:rPr>
          <w:szCs w:val="28"/>
        </w:rPr>
        <w:t>;</w:t>
      </w:r>
      <w:r>
        <w:rPr>
          <w:szCs w:val="28"/>
        </w:rPr>
        <w:t xml:space="preserve"> регулюючими </w:t>
      </w:r>
      <w:r w:rsidR="00193F17">
        <w:rPr>
          <w:szCs w:val="28"/>
        </w:rPr>
        <w:t>пристроями</w:t>
      </w:r>
      <w:r>
        <w:rPr>
          <w:szCs w:val="28"/>
        </w:rPr>
        <w:t xml:space="preserve"> виступали </w:t>
      </w:r>
      <w:r w:rsidRPr="007416CE">
        <w:t>елемент</w:t>
      </w:r>
      <w:r w:rsidR="00193F17">
        <w:t>и</w:t>
      </w:r>
      <w:r w:rsidRPr="007416CE">
        <w:t xml:space="preserve"> Пельт’є</w:t>
      </w:r>
      <w:r w:rsidR="00193F17">
        <w:t xml:space="preserve"> ТЕС1-12706, що живилися від керованого джерела струму Д30-06-01А. Система дозволяла підтримувати температуру зразка на </w:t>
      </w:r>
      <w:r w:rsidR="00193F17">
        <w:lastRenderedPageBreak/>
        <w:t xml:space="preserve">протязі робочого дня з точністю 0,05 К. </w:t>
      </w:r>
      <w:r w:rsidR="00A70A0C">
        <w:t>В роботі експерименти проводилися при температурі зразка 340 К.</w:t>
      </w:r>
    </w:p>
    <w:p w14:paraId="34838B5F" w14:textId="44A00004" w:rsidR="005E5B78" w:rsidRPr="00193F17" w:rsidRDefault="00193F17" w:rsidP="00FC40AE">
      <w:r>
        <w:t xml:space="preserve">Безпосередні вимірювання ВАХ </w:t>
      </w:r>
      <w:r w:rsidR="00B36A3D">
        <w:t>проводилися за</w:t>
      </w:r>
      <w:r>
        <w:t xml:space="preserve"> допомогою чотирьох-квадрантного джерела-вимірювача </w:t>
      </w:r>
      <w:r>
        <w:rPr>
          <w:lang w:val="en-US"/>
        </w:rPr>
        <w:t>Keitley</w:t>
      </w:r>
      <w:r w:rsidRPr="00193F17">
        <w:rPr>
          <w:lang w:val="ru-RU"/>
        </w:rPr>
        <w:t xml:space="preserve"> 2450. </w:t>
      </w:r>
      <w:r>
        <w:t xml:space="preserve">Під час вимірювань КСЕ освітлювався монохроматичним світлом, джерелом якого слугував світло-випромінюючий діод </w:t>
      </w:r>
      <w:r w:rsidRPr="00231E78">
        <w:t>SN-HPIR940nm-1W, максимум випромінювальної здатності якого припадає на 940 нм</w:t>
      </w:r>
      <w:r>
        <w:t xml:space="preserve">. </w:t>
      </w:r>
      <w:r w:rsidR="00EB1B1B">
        <w:t>Під час вимірів температура діоду підримувалася сталою (22</w:t>
      </w:r>
      <w:r w:rsidR="00EB1B1B">
        <w:sym w:font="Symbol" w:char="F0B0"/>
      </w:r>
      <w:r w:rsidR="00EB1B1B">
        <w:t>С) з точністю 0,3</w:t>
      </w:r>
      <w:r w:rsidR="00EB1B1B">
        <w:sym w:font="Symbol" w:char="F0B0"/>
      </w:r>
      <w:r w:rsidR="00EB1B1B">
        <w:t xml:space="preserve">С за допомогою резистивного нагрівача та </w:t>
      </w:r>
      <w:r w:rsidR="00EB1B1B" w:rsidRPr="00231E78">
        <w:rPr>
          <w:noProof/>
        </w:rPr>
        <w:t>термостат</w:t>
      </w:r>
      <w:r w:rsidR="00EB1B1B">
        <w:rPr>
          <w:noProof/>
        </w:rPr>
        <w:t xml:space="preserve">у </w:t>
      </w:r>
      <w:r w:rsidR="00EB1B1B" w:rsidRPr="00231E78">
        <w:rPr>
          <w:noProof/>
        </w:rPr>
        <w:t xml:space="preserve">W1209, а живлення </w:t>
      </w:r>
      <w:r w:rsidR="000759EA">
        <w:rPr>
          <w:noProof/>
        </w:rPr>
        <w:t xml:space="preserve">з постійною силою струму (45 мА) </w:t>
      </w:r>
      <w:r w:rsidR="00EB1B1B" w:rsidRPr="00231E78">
        <w:rPr>
          <w:noProof/>
        </w:rPr>
        <w:t>здійснювалося за допомогою спеціально розробленої схеми з позитивним зворотнім зв’язком та цифровим керуванням</w:t>
      </w:r>
      <w:r w:rsidR="00EB1B1B">
        <w:rPr>
          <w:noProof/>
        </w:rPr>
        <w:t>.</w:t>
      </w:r>
      <w:r w:rsidR="000759EA">
        <w:rPr>
          <w:noProof/>
        </w:rPr>
        <w:t xml:space="preserve"> Як показали вимірювання, здійснені за допомогою </w:t>
      </w:r>
      <w:r w:rsidR="000759EA">
        <w:t>цифрового вимірювача оптичної потужності та енергії</w:t>
      </w:r>
      <w:r w:rsidR="000759EA" w:rsidRPr="002B092F">
        <w:t xml:space="preserve"> </w:t>
      </w:r>
      <w:r w:rsidR="000759EA">
        <w:t>THORLABS</w:t>
      </w:r>
      <w:r w:rsidR="000759EA" w:rsidRPr="002B092F">
        <w:t xml:space="preserve"> </w:t>
      </w:r>
      <w:r w:rsidR="000759EA">
        <w:t>PM100D, потужність освітлення зразка за цих умов складала 5</w:t>
      </w:r>
      <w:r w:rsidR="00E01AED">
        <w:t>1</w:t>
      </w:r>
      <w:r w:rsidR="000759EA">
        <w:t xml:space="preserve">0 мкВт. </w:t>
      </w:r>
    </w:p>
    <w:p w14:paraId="69F82897" w14:textId="33B21903" w:rsidR="00B36A3D" w:rsidRPr="000759EA" w:rsidRDefault="000759EA" w:rsidP="00FC40AE">
      <w:r>
        <w:t>Установка є автоматизованою та має комп</w:t>
      </w:r>
      <w:r w:rsidRPr="000759EA">
        <w:t>’</w:t>
      </w:r>
      <w:r>
        <w:t>ютерне керування. У</w:t>
      </w:r>
      <w:r w:rsidRPr="00231E78">
        <w:t xml:space="preserve">згодження роботи різних частин </w:t>
      </w:r>
      <w:r>
        <w:t xml:space="preserve">установки здійснюється комутатора сигналів, реалізованого </w:t>
      </w:r>
      <w:r w:rsidR="0012578D">
        <w:t xml:space="preserve">з </w:t>
      </w:r>
      <w:r w:rsidRPr="00231E78">
        <w:t>використанням мікроконтролерної плати Arduino Mega 2560.</w:t>
      </w:r>
    </w:p>
    <w:p w14:paraId="004C0CE3" w14:textId="6D233325" w:rsidR="00B36A3D" w:rsidRDefault="0012578D" w:rsidP="00FC40AE">
      <w:r>
        <w:t xml:space="preserve">Для світло-індукованої дисоціації пар </w:t>
      </w:r>
      <w:r>
        <w:rPr>
          <w:lang w:val="en-US"/>
        </w:rPr>
        <w:t>FeB</w:t>
      </w:r>
      <w:r w:rsidRPr="0012578D">
        <w:t xml:space="preserve"> </w:t>
      </w:r>
      <w:r>
        <w:t>використовувалась галогенова лампа Osram 64653 HLX ELC (24 В, 250 Вт), живлення якої здійснювалося за допомогою р</w:t>
      </w:r>
      <w:r w:rsidRPr="00316825">
        <w:t>егулюван</w:t>
      </w:r>
      <w:r>
        <w:t>ого</w:t>
      </w:r>
      <w:r w:rsidRPr="00316825">
        <w:t xml:space="preserve"> джерел</w:t>
      </w:r>
      <w:r>
        <w:t>а</w:t>
      </w:r>
      <w:r w:rsidRPr="00316825">
        <w:t xml:space="preserve"> ITECH IT6332В</w:t>
      </w:r>
      <w:r>
        <w:t>. При цьому оптична потужністю освітлення зразка досягали 700 мВт при струмі через лампу 9,</w:t>
      </w:r>
      <w:r w:rsidR="00E01AED">
        <w:t>1</w:t>
      </w:r>
      <w:r>
        <w:t xml:space="preserve"> А.</w:t>
      </w:r>
    </w:p>
    <w:p w14:paraId="1C9D4531" w14:textId="27C4BBC0" w:rsidR="0012578D" w:rsidRPr="004C2E74" w:rsidRDefault="0012578D" w:rsidP="00FC40AE">
      <w:r>
        <w:t xml:space="preserve">Експерименти були проведені на зразках КСЕ дифузійно-польового типу, структура яких показана на рис.2.2. </w:t>
      </w:r>
      <w:r w:rsidR="001A5EF7">
        <w:t>Вони були виготовлені з монокристалічних пластин кремнію товщиною 380 мкм, легованих бором</w:t>
      </w:r>
      <w:r w:rsidR="004C2E74">
        <w:t xml:space="preserve"> з концентрацією близько 1,4</w:t>
      </w:r>
      <w:r w:rsidR="004C2E74">
        <w:sym w:font="Symbol" w:char="F0D7"/>
      </w:r>
      <w:r w:rsidR="004C2E74">
        <w:t>10</w:t>
      </w:r>
      <w:r w:rsidR="004C2E74" w:rsidRPr="004C2E74">
        <w:rPr>
          <w:vertAlign w:val="superscript"/>
        </w:rPr>
        <w:t>15</w:t>
      </w:r>
      <w:r w:rsidR="004C2E74">
        <w:t xml:space="preserve"> см</w:t>
      </w:r>
      <w:r w:rsidR="004C2E74" w:rsidRPr="004C2E74">
        <w:rPr>
          <w:vertAlign w:val="superscript"/>
        </w:rPr>
        <w:t>-3</w:t>
      </w:r>
      <w:r w:rsidR="004C2E74">
        <w:t>.</w:t>
      </w:r>
      <w:r w:rsidR="001A5EF7">
        <w:t xml:space="preserve"> Бор також використовувався для створення ізотипного переходу. Випрямляючий перехід реалізовано внаслідок дифузії фосфору. На фронтальній площині також сформовано </w:t>
      </w:r>
      <w:r w:rsidR="000429DA">
        <w:t>два</w:t>
      </w:r>
      <w:r w:rsidR="001A5EF7">
        <w:t xml:space="preserve"> просвітлюючі шари – див.рис. Омічні контакти (суцільний та сітковий) створено шляхом магнетронного розпилення алюмінію.</w:t>
      </w:r>
      <w:r w:rsidR="004C2E74">
        <w:t xml:space="preserve"> Розмір використаних зразків - </w:t>
      </w:r>
      <w:r w:rsidR="004C2E74" w:rsidRPr="00231E78">
        <w:rPr>
          <w:noProof/>
        </w:rPr>
        <w:t>1,52×1,52 см</w:t>
      </w:r>
      <w:r w:rsidR="004C2E74" w:rsidRPr="00231E78">
        <w:rPr>
          <w:noProof/>
          <w:vertAlign w:val="superscript"/>
        </w:rPr>
        <w:t>2</w:t>
      </w:r>
      <w:r w:rsidR="004C2E74">
        <w:rPr>
          <w:noProof/>
        </w:rPr>
        <w:t xml:space="preserve">. </w:t>
      </w:r>
    </w:p>
    <w:p w14:paraId="114D9252" w14:textId="77777777" w:rsidR="0012578D" w:rsidRPr="0012578D" w:rsidRDefault="0012578D" w:rsidP="00FC40AE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C15D49" w:rsidRPr="00323008" w14:paraId="55704B9B" w14:textId="77777777" w:rsidTr="00A47B57">
        <w:tc>
          <w:tcPr>
            <w:tcW w:w="9736" w:type="dxa"/>
          </w:tcPr>
          <w:p w14:paraId="6402AB3E" w14:textId="0AA37BA2" w:rsidR="00C15D49" w:rsidRPr="00323008" w:rsidRDefault="00C15D49" w:rsidP="00A47B5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3CCAB7F0" wp14:editId="6EA42F91">
                  <wp:extent cx="3600000" cy="2574627"/>
                  <wp:effectExtent l="0" t="0" r="635" b="0"/>
                  <wp:docPr id="212705090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7050908" name="Рисунок 2127050908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74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5D49" w:rsidRPr="00323008" w14:paraId="425999DE" w14:textId="77777777" w:rsidTr="00A47B57">
        <w:tc>
          <w:tcPr>
            <w:tcW w:w="9736" w:type="dxa"/>
          </w:tcPr>
          <w:p w14:paraId="50114A3B" w14:textId="210F356F" w:rsidR="00C15D49" w:rsidRPr="005E5B78" w:rsidRDefault="00C15D49" w:rsidP="00A47B57">
            <w:pPr>
              <w:ind w:firstLine="0"/>
            </w:pPr>
            <w:r w:rsidRPr="00323008">
              <w:t>Рис.2.</w:t>
            </w:r>
            <w:r w:rsidRPr="00167E6D">
              <w:rPr>
                <w:lang w:val="ru-RU"/>
              </w:rPr>
              <w:t>2</w:t>
            </w:r>
            <w:r w:rsidRPr="00323008">
              <w:t xml:space="preserve"> </w:t>
            </w:r>
            <w:r>
              <w:t xml:space="preserve">Схема </w:t>
            </w:r>
            <w:r w:rsidR="00167E6D">
              <w:t xml:space="preserve">використаного сонячного елементу. </w:t>
            </w:r>
            <w:r>
              <w:t xml:space="preserve">1 – </w:t>
            </w:r>
            <w:r w:rsidR="00167E6D">
              <w:t>фронтальний сітчастий електр</w:t>
            </w:r>
            <w:r w:rsidR="00FE1557">
              <w:t>од (алюміній)</w:t>
            </w:r>
            <w:r>
              <w:t xml:space="preserve">, 2 – </w:t>
            </w:r>
            <w:r w:rsidR="00FE1557">
              <w:t xml:space="preserve">шар </w:t>
            </w:r>
            <w:r w:rsidR="00FE1557">
              <w:rPr>
                <w:lang w:val="en-US"/>
              </w:rPr>
              <w:t>Si</w:t>
            </w:r>
            <w:r w:rsidR="00FE1557" w:rsidRPr="00FE1557">
              <w:rPr>
                <w:vertAlign w:val="subscript"/>
              </w:rPr>
              <w:t>3</w:t>
            </w:r>
            <w:r w:rsidR="00FE1557">
              <w:rPr>
                <w:lang w:val="en-US"/>
              </w:rPr>
              <w:t>N</w:t>
            </w:r>
            <w:r w:rsidR="00FE1557" w:rsidRPr="00FE1557">
              <w:rPr>
                <w:vertAlign w:val="subscript"/>
              </w:rPr>
              <w:t>4</w:t>
            </w:r>
            <w:r w:rsidR="00FE1557" w:rsidRPr="00FE1557">
              <w:t xml:space="preserve"> (40 </w:t>
            </w:r>
            <w:r w:rsidR="00FE1557">
              <w:t>нм</w:t>
            </w:r>
            <w:r w:rsidR="00FE1557" w:rsidRPr="00FE1557">
              <w:t>)</w:t>
            </w:r>
            <w:r w:rsidR="00FE1557">
              <w:t>,</w:t>
            </w:r>
            <w:r>
              <w:t xml:space="preserve"> 3 – </w:t>
            </w:r>
            <w:r w:rsidR="00FE1557">
              <w:t xml:space="preserve">шар </w:t>
            </w:r>
            <w:r w:rsidR="00FE1557">
              <w:rPr>
                <w:lang w:val="en-US"/>
              </w:rPr>
              <w:t>SiO</w:t>
            </w:r>
            <w:r w:rsidR="00FE1557" w:rsidRPr="00FE1557">
              <w:rPr>
                <w:vertAlign w:val="subscript"/>
              </w:rPr>
              <w:t>2</w:t>
            </w:r>
            <w:r w:rsidR="00FE1557">
              <w:t xml:space="preserve"> (30 нм)</w:t>
            </w:r>
            <w:r>
              <w:t>, 4 –</w:t>
            </w:r>
            <w:r w:rsidR="00FE1557">
              <w:t xml:space="preserve"> індукований</w:t>
            </w:r>
            <w:r>
              <w:t xml:space="preserve"> </w:t>
            </w:r>
            <w:r w:rsidR="00FE1557" w:rsidRPr="00FE1557">
              <w:rPr>
                <w:i/>
                <w:iCs/>
                <w:lang w:val="en-US"/>
              </w:rPr>
              <w:t>n</w:t>
            </w:r>
            <w:r w:rsidR="00FE1557" w:rsidRPr="00FE1557">
              <w:rPr>
                <w:vertAlign w:val="superscript"/>
              </w:rPr>
              <w:t>++</w:t>
            </w:r>
            <w:r w:rsidR="00FE1557">
              <w:t xml:space="preserve"> шар</w:t>
            </w:r>
            <w:r>
              <w:t xml:space="preserve">, 5 – </w:t>
            </w:r>
            <w:r w:rsidR="00FE1557">
              <w:t>дифузійний</w:t>
            </w:r>
            <w:r w:rsidR="001A5EF7">
              <w:t xml:space="preserve"> </w:t>
            </w:r>
            <w:r w:rsidR="001A5EF7" w:rsidRPr="00FE1557">
              <w:rPr>
                <w:i/>
                <w:iCs/>
                <w:lang w:val="en-US"/>
              </w:rPr>
              <w:t>n</w:t>
            </w:r>
            <w:r w:rsidR="001A5EF7" w:rsidRPr="00FE1557">
              <w:rPr>
                <w:vertAlign w:val="superscript"/>
              </w:rPr>
              <w:t>+</w:t>
            </w:r>
            <w:r w:rsidR="001A5EF7">
              <w:t xml:space="preserve"> шар (0,7 мкм), 6 </w:t>
            </w:r>
            <w:r>
              <w:t xml:space="preserve">– </w:t>
            </w:r>
            <w:r w:rsidR="00FE1557">
              <w:t xml:space="preserve">квазінейтральна область бази (380 мкм), 7 – дифузійний </w:t>
            </w:r>
            <w:r w:rsidR="00FE1557">
              <w:rPr>
                <w:i/>
                <w:iCs/>
              </w:rPr>
              <w:t>р</w:t>
            </w:r>
            <w:r w:rsidR="00FE1557" w:rsidRPr="00FE1557">
              <w:rPr>
                <w:vertAlign w:val="superscript"/>
              </w:rPr>
              <w:t>+</w:t>
            </w:r>
            <w:r w:rsidR="00FE1557">
              <w:t xml:space="preserve"> шар</w:t>
            </w:r>
            <w:r w:rsidR="001A5EF7">
              <w:t xml:space="preserve"> (0,6 мкм)</w:t>
            </w:r>
            <w:r w:rsidR="00FE1557">
              <w:t>, 8 – тиловий суцільний контакт (алюміній)</w:t>
            </w:r>
          </w:p>
        </w:tc>
      </w:tr>
    </w:tbl>
    <w:p w14:paraId="0A2E9C66" w14:textId="0F7FA1B8" w:rsidR="003A306A" w:rsidRPr="00323008" w:rsidRDefault="003A306A" w:rsidP="00FC40AE"/>
    <w:p w14:paraId="24E17AF6" w14:textId="3D050923" w:rsidR="003A306A" w:rsidRPr="00323008" w:rsidRDefault="00314F1A" w:rsidP="00314F1A">
      <w:pPr>
        <w:pStyle w:val="2"/>
      </w:pPr>
      <w:bookmarkStart w:id="7" w:name="_Toc132138478"/>
      <w:r w:rsidRPr="00323008">
        <w:t xml:space="preserve">2.2 </w:t>
      </w:r>
      <w:r w:rsidR="00EB7306">
        <w:t xml:space="preserve">Особливості моделювання </w:t>
      </w:r>
      <w:r w:rsidR="00605E66">
        <w:t>кінетики фотоелектричних параметрів</w:t>
      </w:r>
      <w:bookmarkEnd w:id="7"/>
      <w:r w:rsidR="00605E66">
        <w:t xml:space="preserve"> </w:t>
      </w:r>
    </w:p>
    <w:p w14:paraId="65F9A2FB" w14:textId="34EE579E" w:rsidR="00B90C86" w:rsidRDefault="00A70A0C" w:rsidP="00FC40AE">
      <w:r w:rsidRPr="00231E78">
        <w:rPr>
          <w:szCs w:val="28"/>
        </w:rPr>
        <w:t xml:space="preserve">Вольт-амперні </w:t>
      </w:r>
      <w:r w:rsidRPr="009E11F1">
        <w:rPr>
          <w:szCs w:val="28"/>
        </w:rPr>
        <w:t xml:space="preserve">характеристики кремнієвих сонячних елементів розраховувалися за допомогою програмного пакету одномірного моделювання SCAPS 3.3.10 [1]. </w:t>
      </w:r>
      <w:r w:rsidR="009E11F1" w:rsidRPr="009E11F1">
        <w:rPr>
          <w:szCs w:val="28"/>
        </w:rPr>
        <w:t>При цьому розглядалася структура</w:t>
      </w:r>
      <w:r w:rsidR="009E11F1">
        <w:rPr>
          <w:szCs w:val="28"/>
        </w:rPr>
        <w:t xml:space="preserve">, максимально наближена до експериментальних зразків, описаних у попередньому параграфі. А саме, розглядалася кремнієва </w:t>
      </w:r>
      <w:r w:rsidR="009E11F1" w:rsidRPr="009E11F1">
        <w:rPr>
          <w:i/>
          <w:iCs/>
          <w:szCs w:val="28"/>
          <w:lang w:val="en-US"/>
        </w:rPr>
        <w:t>n</w:t>
      </w:r>
      <w:r w:rsidR="009E11F1" w:rsidRPr="00EB7306">
        <w:rPr>
          <w:szCs w:val="28"/>
          <w:vertAlign w:val="superscript"/>
          <w:lang w:val="ru-RU"/>
        </w:rPr>
        <w:t>+</w:t>
      </w:r>
      <w:r w:rsidR="009E11F1" w:rsidRPr="00EB7306">
        <w:rPr>
          <w:szCs w:val="28"/>
          <w:lang w:val="ru-RU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 w:rsidRPr="00EB7306">
        <w:rPr>
          <w:szCs w:val="28"/>
          <w:lang w:val="ru-RU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 w:rsidRPr="00EB7306">
        <w:rPr>
          <w:szCs w:val="28"/>
          <w:vertAlign w:val="superscript"/>
          <w:lang w:val="ru-RU"/>
        </w:rPr>
        <w:t>+</w:t>
      </w:r>
      <w:r w:rsidR="009E11F1">
        <w:rPr>
          <w:szCs w:val="28"/>
        </w:rPr>
        <w:t xml:space="preserve"> система з базою товщиною 380 мкм, що рівномірно легована бором з концентрацією </w:t>
      </w:r>
      <w:r w:rsidR="009E11F1">
        <w:t>1,4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5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 xml:space="preserve">. Профілі легування </w:t>
      </w:r>
      <w:r w:rsidR="009E11F1" w:rsidRPr="009E11F1">
        <w:rPr>
          <w:i/>
          <w:iCs/>
          <w:lang w:val="en-US"/>
        </w:rPr>
        <w:t>n</w:t>
      </w:r>
      <w:r w:rsidR="009E11F1" w:rsidRPr="00EB7306">
        <w:rPr>
          <w:vertAlign w:val="superscript"/>
        </w:rPr>
        <w:t>+</w:t>
      </w:r>
      <w:r w:rsidR="009E11F1">
        <w:t xml:space="preserve"> емітера та тилового </w:t>
      </w:r>
      <w:r w:rsidR="009E11F1" w:rsidRPr="009E11F1">
        <w:rPr>
          <w:i/>
          <w:iCs/>
          <w:lang w:val="en-US"/>
        </w:rPr>
        <w:t>p</w:t>
      </w:r>
      <w:r w:rsidR="009E11F1" w:rsidRPr="00EB7306">
        <w:rPr>
          <w:vertAlign w:val="superscript"/>
        </w:rPr>
        <w:t>+</w:t>
      </w:r>
      <w:r w:rsidR="009E11F1">
        <w:t xml:space="preserve"> шару вважалися таким, як це запропоновано використовувати для моделювання КСЕ в роботі </w:t>
      </w:r>
      <w:r w:rsidR="009E11F1" w:rsidRPr="00EB7306">
        <w:t>[2]</w:t>
      </w:r>
      <w:r w:rsidR="009E11F1">
        <w:t>, причому максимальна концентрація донорів дорівнювала 3</w:t>
      </w:r>
      <w:r w:rsidR="009E11F1">
        <w:sym w:font="Symbol" w:char="F0D7"/>
      </w:r>
      <w:r w:rsidR="009E11F1">
        <w:t>10</w:t>
      </w:r>
      <w:r w:rsidR="009E11F1">
        <w:rPr>
          <w:vertAlign w:val="superscript"/>
        </w:rPr>
        <w:t>20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, а акцепторів - 4,8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</w:t>
      </w:r>
      <w:r w:rsidR="009E11F1">
        <w:rPr>
          <w:vertAlign w:val="superscript"/>
        </w:rPr>
        <w:t>8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.</w:t>
      </w:r>
    </w:p>
    <w:p w14:paraId="5071FEF6" w14:textId="3DFE0A30" w:rsidR="00B90C86" w:rsidRPr="008B262A" w:rsidRDefault="00B90C86" w:rsidP="00FC40AE">
      <w:pPr>
        <w:rPr>
          <w:szCs w:val="28"/>
        </w:rPr>
      </w:pPr>
      <w:r>
        <w:rPr>
          <w:szCs w:val="28"/>
        </w:rPr>
        <w:t>Вважалося, що причинами рекомбінації носіїв є власна рекомбінація (пов</w:t>
      </w:r>
      <w:r w:rsidRPr="00EB7306">
        <w:rPr>
          <w:szCs w:val="28"/>
        </w:rPr>
        <w:t>’</w:t>
      </w:r>
      <w:r>
        <w:rPr>
          <w:szCs w:val="28"/>
        </w:rPr>
        <w:t>язана з Оже-процесами та випромінювальна міжзонна), а також рекомбінація Шоклі-Рід-Хола, причому остання відбувається лише на дефектах, пов</w:t>
      </w:r>
      <w:r w:rsidRPr="00EB7306">
        <w:rPr>
          <w:szCs w:val="28"/>
        </w:rPr>
        <w:t>’</w:t>
      </w:r>
      <w:r>
        <w:rPr>
          <w:szCs w:val="28"/>
        </w:rPr>
        <w:t xml:space="preserve">язаних з домішковим залізом (міжвузольних атомах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парах </w:t>
      </w:r>
      <w:r>
        <w:rPr>
          <w:szCs w:val="28"/>
          <w:lang w:val="en-US"/>
        </w:rPr>
        <w:t>FeB</w:t>
      </w:r>
      <w:r>
        <w:rPr>
          <w:szCs w:val="28"/>
        </w:rPr>
        <w:t>)</w:t>
      </w:r>
      <w:r w:rsidR="00D03C01">
        <w:rPr>
          <w:szCs w:val="28"/>
        </w:rPr>
        <w:t xml:space="preserve">, тобто можливою </w:t>
      </w:r>
      <w:r w:rsidR="00D03C01">
        <w:rPr>
          <w:szCs w:val="28"/>
        </w:rPr>
        <w:lastRenderedPageBreak/>
        <w:t xml:space="preserve">наявністю інших дефектів було знехтувано. Розрахунки проводилися у припущені, що домішкові атоми заліза рівномірно з концентрацією </w:t>
      </w:r>
      <w:r w:rsidR="00D03C01" w:rsidRPr="00231E78">
        <w:rPr>
          <w:i/>
          <w:color w:val="000000"/>
          <w:szCs w:val="28"/>
        </w:rPr>
        <w:t>N</w:t>
      </w:r>
      <w:r w:rsidR="00D03C01" w:rsidRPr="00231E78">
        <w:rPr>
          <w:color w:val="000000"/>
          <w:szCs w:val="28"/>
          <w:vertAlign w:val="subscript"/>
        </w:rPr>
        <w:t>Fe,tot</w:t>
      </w:r>
      <w:r w:rsidR="00D03C01">
        <w:t xml:space="preserve"> </w:t>
      </w:r>
      <w:r w:rsidR="008B262A">
        <w:t xml:space="preserve">розподілені в базі та </w:t>
      </w:r>
      <w:r w:rsidR="008B262A" w:rsidRPr="008B262A">
        <w:rPr>
          <w:i/>
          <w:iCs/>
        </w:rPr>
        <w:t>р</w:t>
      </w:r>
      <w:r w:rsidR="008B262A" w:rsidRPr="008B262A">
        <w:rPr>
          <w:vertAlign w:val="superscript"/>
        </w:rPr>
        <w:t>+</w:t>
      </w:r>
      <w:r w:rsidR="008B262A">
        <w:t xml:space="preserve"> шарі (впливом на рекомбінацію відповідних дефектів в </w:t>
      </w:r>
      <w:r w:rsidR="008B262A">
        <w:rPr>
          <w:lang w:val="en-US"/>
        </w:rPr>
        <w:t>n</w:t>
      </w:r>
      <w:r w:rsidR="008B262A" w:rsidRPr="00EB7306">
        <w:t>-</w:t>
      </w:r>
      <w:r w:rsidR="008B262A">
        <w:rPr>
          <w:lang w:val="en-US"/>
        </w:rPr>
        <w:t>Si</w:t>
      </w:r>
      <w:r w:rsidR="008B262A" w:rsidRPr="00EB7306">
        <w:t xml:space="preserve"> </w:t>
      </w:r>
      <w:r w:rsidR="008B262A">
        <w:t xml:space="preserve">можна знехтувати), а співвідношення між концентраціями міжвузольних атомів </w:t>
      </w:r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</w:rPr>
        <w:t xml:space="preserve"> та комплексів </w:t>
      </w:r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r w:rsidR="008B262A">
        <w:rPr>
          <w:color w:val="000000"/>
          <w:szCs w:val="28"/>
        </w:rPr>
        <w:t xml:space="preserve"> (</w:t>
      </w:r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</w:rPr>
        <w:t> + </w:t>
      </w:r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r w:rsidR="008B262A">
        <w:rPr>
          <w:color w:val="000000"/>
          <w:szCs w:val="28"/>
        </w:rPr>
        <w:t> = </w:t>
      </w:r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,tot</w:t>
      </w:r>
      <w:r w:rsidR="008B262A">
        <w:rPr>
          <w:color w:val="000000"/>
          <w:szCs w:val="28"/>
        </w:rPr>
        <w:t>) залежить від положення рівня Фермі в конкретній точці структури та від часу після закінчення вимушеної дисоціації пар та її ступеня – див. далі.</w:t>
      </w:r>
    </w:p>
    <w:p w14:paraId="1C7736CF" w14:textId="275F1FC7" w:rsidR="00317BB5" w:rsidRDefault="00317BB5" w:rsidP="00FC40AE">
      <w:pPr>
        <w:rPr>
          <w:szCs w:val="28"/>
        </w:rPr>
      </w:pPr>
      <w:r>
        <w:rPr>
          <w:szCs w:val="28"/>
        </w:rPr>
        <w:t>Моделювання ВАХ проводилося в діапазоні напруг від 0 до напруги розімкнутого кола з кроком 10 мВ для температури 340 К за припущення, що здійснюється монохроматичне освітлення системи з довжиною хвилі 940 нм (напівширина лінії 5 нм) та потужністю 4</w:t>
      </w:r>
      <w:r>
        <w:rPr>
          <w:szCs w:val="28"/>
        </w:rPr>
        <w:sym w:font="Symbol" w:char="F0D7"/>
      </w:r>
      <w:r>
        <w:rPr>
          <w:szCs w:val="28"/>
        </w:rPr>
        <w:t>10</w:t>
      </w:r>
      <w:r w:rsidRPr="00317BB5">
        <w:rPr>
          <w:szCs w:val="28"/>
          <w:vertAlign w:val="superscript"/>
        </w:rPr>
        <w:t>-4</w:t>
      </w:r>
      <w:r>
        <w:rPr>
          <w:szCs w:val="28"/>
        </w:rPr>
        <w:t xml:space="preserve"> Вт/</w:t>
      </w:r>
      <w:r w:rsidR="003A18F8">
        <w:rPr>
          <w:szCs w:val="28"/>
        </w:rPr>
        <w:t>с</w:t>
      </w:r>
      <w:r>
        <w:rPr>
          <w:szCs w:val="28"/>
        </w:rPr>
        <w:t>м</w:t>
      </w:r>
      <w:r w:rsidRPr="00317BB5">
        <w:rPr>
          <w:szCs w:val="28"/>
          <w:vertAlign w:val="superscript"/>
        </w:rPr>
        <w:t>2</w:t>
      </w:r>
      <w:r>
        <w:rPr>
          <w:szCs w:val="28"/>
        </w:rPr>
        <w:t>.</w:t>
      </w:r>
    </w:p>
    <w:p w14:paraId="21C9E40E" w14:textId="6BBE131C" w:rsidR="00605E66" w:rsidRPr="009E11F1" w:rsidRDefault="008B262A" w:rsidP="00FC40AE">
      <w:r>
        <w:rPr>
          <w:szCs w:val="28"/>
        </w:rPr>
        <w:t xml:space="preserve">На жаль, </w:t>
      </w:r>
      <w:r w:rsidR="00B90C86" w:rsidRPr="009E11F1">
        <w:rPr>
          <w:szCs w:val="28"/>
        </w:rPr>
        <w:t>SCAPS</w:t>
      </w:r>
      <w:r w:rsidR="00B90C86">
        <w:rPr>
          <w:szCs w:val="28"/>
        </w:rPr>
        <w:t xml:space="preserve"> </w:t>
      </w:r>
      <w:r>
        <w:rPr>
          <w:szCs w:val="28"/>
        </w:rPr>
        <w:t xml:space="preserve">в автоматичному режимі враховує температурні залежності самого загального вигляду лише для досить обмеженого кола параметрів матеріалу. </w:t>
      </w:r>
      <w:r w:rsidR="00317BB5">
        <w:rPr>
          <w:szCs w:val="28"/>
        </w:rPr>
        <w:t xml:space="preserve">Тому </w:t>
      </w:r>
      <w:r w:rsidR="003A18F8">
        <w:rPr>
          <w:szCs w:val="28"/>
        </w:rPr>
        <w:t xml:space="preserve">при створенні вихідного файлу для </w:t>
      </w:r>
      <w:r w:rsidR="003A18F8" w:rsidRPr="009E11F1">
        <w:rPr>
          <w:szCs w:val="28"/>
        </w:rPr>
        <w:t>SCAPS</w:t>
      </w:r>
      <w:r w:rsidR="003A18F8">
        <w:rPr>
          <w:szCs w:val="28"/>
        </w:rPr>
        <w:t>, який описує структуру, враховувалися:</w:t>
      </w:r>
    </w:p>
    <w:p w14:paraId="25F8791C" w14:textId="3ADD5F98" w:rsidR="00B02C4B" w:rsidRPr="003A18F8" w:rsidRDefault="003A18F8" w:rsidP="003A18F8">
      <w:pPr>
        <w:ind w:firstLine="0"/>
      </w:pPr>
      <w:r>
        <w:t xml:space="preserve">- величина і температурна залежність коефіцієнту поглинання світла кремнієм відповідно до даних роботи </w:t>
      </w:r>
      <w:r w:rsidRPr="00EB7306">
        <w:rPr>
          <w:lang w:val="ru-RU"/>
        </w:rPr>
        <w:t>[3]</w:t>
      </w:r>
      <w:r>
        <w:t>;</w:t>
      </w:r>
    </w:p>
    <w:p w14:paraId="13D14EAB" w14:textId="5C77FA88" w:rsidR="003A18F8" w:rsidRPr="00EB7306" w:rsidRDefault="005B5B45" w:rsidP="005B5B45">
      <w:pPr>
        <w:ind w:firstLine="0"/>
        <w:rPr>
          <w:lang w:val="ru-RU"/>
        </w:rPr>
      </w:pPr>
      <w:r>
        <w:t xml:space="preserve">- </w:t>
      </w:r>
      <w:r w:rsidR="00195FF9">
        <w:t xml:space="preserve">температурна залежність ефективних мас вільних носіїв </w:t>
      </w:r>
      <w:r w:rsidR="00195FF9" w:rsidRPr="00EB7306">
        <w:rPr>
          <w:lang w:val="ru-RU"/>
        </w:rPr>
        <w:t>[4,];</w:t>
      </w:r>
    </w:p>
    <w:p w14:paraId="0362710E" w14:textId="6A5C9E36" w:rsidR="00195FF9" w:rsidRPr="00EB7306" w:rsidRDefault="00195FF9" w:rsidP="005B5B45">
      <w:pPr>
        <w:ind w:firstLine="0"/>
        <w:rPr>
          <w:lang w:val="ru-RU"/>
        </w:rPr>
      </w:pPr>
      <w:r w:rsidRPr="00EB7306">
        <w:rPr>
          <w:lang w:val="ru-RU"/>
        </w:rPr>
        <w:t xml:space="preserve">- </w:t>
      </w:r>
      <w:r w:rsidR="00E70215">
        <w:t xml:space="preserve">температурна залежність теплових швидкостей носіїв </w:t>
      </w:r>
      <w:r w:rsidR="00E70215" w:rsidRPr="00EB7306">
        <w:rPr>
          <w:lang w:val="ru-RU"/>
        </w:rPr>
        <w:t>[5];</w:t>
      </w:r>
    </w:p>
    <w:p w14:paraId="541D06D2" w14:textId="2AD874A0" w:rsidR="00E70215" w:rsidRDefault="00E70215" w:rsidP="005B5B45">
      <w:pPr>
        <w:ind w:firstLine="0"/>
        <w:rPr>
          <w:szCs w:val="28"/>
        </w:rPr>
      </w:pPr>
      <w:r w:rsidRPr="00EB7306">
        <w:rPr>
          <w:lang w:val="ru-RU"/>
        </w:rPr>
        <w:t xml:space="preserve">- </w:t>
      </w:r>
      <w:r w:rsidR="00DA3251" w:rsidRPr="00231E78">
        <w:rPr>
          <w:szCs w:val="28"/>
        </w:rPr>
        <w:t xml:space="preserve">ширина забороненої зони </w:t>
      </w:r>
      <w:r w:rsidR="00DA3251">
        <w:rPr>
          <w:szCs w:val="28"/>
        </w:rPr>
        <w:t>відповідно</w:t>
      </w:r>
      <w:r w:rsidR="00DA3251" w:rsidRPr="00231E78">
        <w:rPr>
          <w:szCs w:val="28"/>
        </w:rPr>
        <w:t xml:space="preserve"> </w:t>
      </w:r>
      <w:r w:rsidR="00DA3251">
        <w:rPr>
          <w:szCs w:val="28"/>
        </w:rPr>
        <w:t xml:space="preserve">до </w:t>
      </w:r>
      <w:r w:rsidR="00DA3251" w:rsidRPr="00231E78">
        <w:rPr>
          <w:szCs w:val="28"/>
        </w:rPr>
        <w:t>формул</w:t>
      </w:r>
      <w:r w:rsidR="00DA3251">
        <w:rPr>
          <w:szCs w:val="28"/>
        </w:rPr>
        <w:t xml:space="preserve">и </w:t>
      </w:r>
      <w:r w:rsidR="00DA3251" w:rsidRPr="00231E78">
        <w:rPr>
          <w:szCs w:val="28"/>
        </w:rPr>
        <w:t>Пасслера</w:t>
      </w:r>
      <w:r w:rsidR="00DA3251">
        <w:rPr>
          <w:szCs w:val="28"/>
        </w:rPr>
        <w:t xml:space="preserve"> </w:t>
      </w:r>
      <w:r w:rsidR="00DA3251" w:rsidRPr="00EB7306">
        <w:rPr>
          <w:szCs w:val="28"/>
          <w:lang w:val="ru-RU"/>
        </w:rPr>
        <w:t>[6]</w:t>
      </w:r>
      <w:r w:rsidR="00DA3251">
        <w:rPr>
          <w:szCs w:val="28"/>
        </w:rPr>
        <w:t>;</w:t>
      </w:r>
    </w:p>
    <w:p w14:paraId="59FA7951" w14:textId="448DA0E4" w:rsidR="00DA3251" w:rsidRPr="00DD1484" w:rsidRDefault="00DA3251" w:rsidP="005B5B45">
      <w:pPr>
        <w:ind w:firstLine="0"/>
        <w:rPr>
          <w:szCs w:val="28"/>
        </w:rPr>
      </w:pPr>
      <w:r w:rsidRPr="00EB7306">
        <w:rPr>
          <w:szCs w:val="28"/>
          <w:lang w:val="ru-RU"/>
        </w:rPr>
        <w:t xml:space="preserve">- </w:t>
      </w:r>
      <w:r w:rsidR="007D6CD1">
        <w:rPr>
          <w:szCs w:val="28"/>
        </w:rPr>
        <w:t xml:space="preserve">звуження забороненої зони внаслідок легування </w:t>
      </w:r>
      <w:r w:rsidR="007D6CD1" w:rsidRPr="00EB7306">
        <w:rPr>
          <w:szCs w:val="28"/>
          <w:lang w:val="ru-RU"/>
        </w:rPr>
        <w:t>[7]</w:t>
      </w:r>
      <w:r w:rsidR="00DD1484">
        <w:rPr>
          <w:szCs w:val="28"/>
        </w:rPr>
        <w:t>;</w:t>
      </w:r>
    </w:p>
    <w:p w14:paraId="71864177" w14:textId="0862256C" w:rsidR="007D6CD1" w:rsidRDefault="007D6CD1" w:rsidP="005B5B45">
      <w:pPr>
        <w:ind w:firstLine="0"/>
        <w:rPr>
          <w:szCs w:val="28"/>
        </w:rPr>
      </w:pPr>
      <w:r w:rsidRPr="00EB7306">
        <w:rPr>
          <w:szCs w:val="28"/>
          <w:lang w:val="ru-RU"/>
        </w:rPr>
        <w:t>-</w:t>
      </w:r>
      <w:r w:rsidR="00DD1484" w:rsidRPr="00EB7306">
        <w:rPr>
          <w:szCs w:val="28"/>
          <w:lang w:val="ru-RU"/>
        </w:rPr>
        <w:t xml:space="preserve"> </w:t>
      </w:r>
      <w:r w:rsidR="00DD1484">
        <w:t>температурна залежність</w:t>
      </w:r>
      <w:r w:rsidR="00DD1484" w:rsidRPr="00EB7306">
        <w:rPr>
          <w:lang w:val="ru-RU"/>
        </w:rPr>
        <w:t xml:space="preserve"> </w:t>
      </w:r>
      <w:r w:rsidR="00DD1484">
        <w:t xml:space="preserve">густини станів поблизу границь дозволених зон </w:t>
      </w:r>
      <w:r w:rsidR="00DD1484" w:rsidRPr="00EB7306">
        <w:rPr>
          <w:szCs w:val="28"/>
          <w:lang w:val="ru-RU"/>
        </w:rPr>
        <w:t>[</w:t>
      </w:r>
      <w:r w:rsidR="00DD1484">
        <w:rPr>
          <w:szCs w:val="28"/>
        </w:rPr>
        <w:t>8</w:t>
      </w:r>
      <w:r w:rsidR="00DD1484" w:rsidRPr="00EB7306">
        <w:rPr>
          <w:szCs w:val="28"/>
          <w:lang w:val="ru-RU"/>
        </w:rPr>
        <w:t>]</w:t>
      </w:r>
      <w:r w:rsidR="00DD1484">
        <w:rPr>
          <w:szCs w:val="28"/>
        </w:rPr>
        <w:t>;</w:t>
      </w:r>
    </w:p>
    <w:p w14:paraId="7ACD199A" w14:textId="74DB6572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>- р</w:t>
      </w:r>
      <w:r w:rsidRPr="00231E78">
        <w:rPr>
          <w:szCs w:val="28"/>
        </w:rPr>
        <w:t>ухливості електронів та дірок за теорією Классена</w:t>
      </w:r>
      <w:r>
        <w:rPr>
          <w:szCs w:val="28"/>
        </w:rPr>
        <w:t xml:space="preserve"> </w:t>
      </w:r>
      <w:r w:rsidRPr="00EB7306">
        <w:rPr>
          <w:szCs w:val="28"/>
        </w:rPr>
        <w:t>[</w:t>
      </w:r>
      <w:r>
        <w:rPr>
          <w:szCs w:val="28"/>
        </w:rPr>
        <w:t>9</w:t>
      </w:r>
      <w:r w:rsidRPr="00EB7306">
        <w:rPr>
          <w:szCs w:val="28"/>
        </w:rPr>
        <w:t>]</w:t>
      </w:r>
      <w:r>
        <w:rPr>
          <w:szCs w:val="28"/>
        </w:rPr>
        <w:t>;</w:t>
      </w:r>
    </w:p>
    <w:p w14:paraId="3346DC2F" w14:textId="43C5D226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 xml:space="preserve">- </w:t>
      </w:r>
      <w:r w:rsidR="00D22FE1">
        <w:rPr>
          <w:szCs w:val="28"/>
        </w:rPr>
        <w:t>температур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та концентрацій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залежн</w:t>
      </w:r>
      <w:r w:rsidR="0044744C">
        <w:rPr>
          <w:szCs w:val="28"/>
        </w:rPr>
        <w:t>о</w:t>
      </w:r>
      <w:r w:rsidR="00D22FE1">
        <w:rPr>
          <w:szCs w:val="28"/>
        </w:rPr>
        <w:t>ст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коефіцієнта міжзонної випромінювальної рекомбінації </w:t>
      </w:r>
      <w:r w:rsidR="00D22FE1" w:rsidRPr="00EB7306">
        <w:rPr>
          <w:szCs w:val="28"/>
        </w:rPr>
        <w:t>[10]</w:t>
      </w:r>
      <w:r w:rsidR="0044744C">
        <w:rPr>
          <w:szCs w:val="28"/>
        </w:rPr>
        <w:t xml:space="preserve"> та коефіцієнтів Оже-рекомбінації </w:t>
      </w:r>
      <w:r w:rsidR="0044744C" w:rsidRPr="00EB7306">
        <w:rPr>
          <w:szCs w:val="28"/>
        </w:rPr>
        <w:t>[11]</w:t>
      </w:r>
      <w:r w:rsidR="0044744C">
        <w:rPr>
          <w:szCs w:val="28"/>
        </w:rPr>
        <w:t>;</w:t>
      </w:r>
    </w:p>
    <w:p w14:paraId="20F43738" w14:textId="7C445C56" w:rsidR="0044744C" w:rsidRPr="00EB7306" w:rsidRDefault="0044744C" w:rsidP="005B5B45">
      <w:pPr>
        <w:ind w:firstLine="0"/>
        <w:rPr>
          <w:szCs w:val="28"/>
        </w:rPr>
      </w:pPr>
      <w:r>
        <w:rPr>
          <w:szCs w:val="28"/>
        </w:rPr>
        <w:t>- параметри дефектних рівнів (положення в забороненій зоні, поперечні перерізи захоплення носіїв), пов</w:t>
      </w:r>
      <w:r w:rsidRPr="00EB7306">
        <w:rPr>
          <w:szCs w:val="28"/>
        </w:rPr>
        <w:t>’</w:t>
      </w:r>
      <w:r>
        <w:rPr>
          <w:szCs w:val="28"/>
        </w:rPr>
        <w:t xml:space="preserve">язаних з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</w:t>
      </w:r>
      <w:r>
        <w:rPr>
          <w:szCs w:val="28"/>
          <w:lang w:val="en-US"/>
        </w:rPr>
        <w:t>FeB</w:t>
      </w:r>
      <w:r>
        <w:rPr>
          <w:szCs w:val="28"/>
        </w:rPr>
        <w:t xml:space="preserve">, відповідно до </w:t>
      </w:r>
      <w:r w:rsidRPr="00EB7306">
        <w:rPr>
          <w:szCs w:val="28"/>
        </w:rPr>
        <w:t>[12]</w:t>
      </w:r>
      <w:r w:rsidR="00BE4819" w:rsidRPr="00EB7306">
        <w:rPr>
          <w:szCs w:val="28"/>
        </w:rPr>
        <w:t>.</w:t>
      </w:r>
    </w:p>
    <w:p w14:paraId="6F45B026" w14:textId="062B4520" w:rsidR="003A18F8" w:rsidRPr="0095331C" w:rsidRDefault="00B45B47" w:rsidP="00FC40AE">
      <w:r>
        <w:t xml:space="preserve">Для отримання кінетичних залежностей використовувався наступний підхід. Вважалося, що в певний початковий момент часу </w:t>
      </w:r>
      <w:r w:rsidRPr="00B45B47">
        <w:rPr>
          <w:i/>
          <w:iCs/>
          <w:lang w:val="en-US"/>
        </w:rPr>
        <w:t>t</w:t>
      </w:r>
      <w:r>
        <w:rPr>
          <w:lang w:val="en-US"/>
        </w:rPr>
        <w:t> </w:t>
      </w:r>
      <w:r w:rsidRPr="00EB7306">
        <w:t>=</w:t>
      </w:r>
      <w:r>
        <w:rPr>
          <w:lang w:val="el-GR"/>
        </w:rPr>
        <w:t> </w:t>
      </w:r>
      <w:r w:rsidRPr="00EB7306">
        <w:t xml:space="preserve">0 </w:t>
      </w:r>
      <w:r>
        <w:t xml:space="preserve">зупиняється процес </w:t>
      </w:r>
      <w:r>
        <w:lastRenderedPageBreak/>
        <w:t xml:space="preserve">вимушеної дисоціації пар </w:t>
      </w:r>
      <w:r>
        <w:rPr>
          <w:lang w:val="en-US"/>
        </w:rPr>
        <w:t>FeB</w:t>
      </w:r>
      <w:r w:rsidRPr="00EB7306">
        <w:t xml:space="preserve"> </w:t>
      </w:r>
      <w:r>
        <w:t xml:space="preserve">і проводилося моделювання </w:t>
      </w:r>
      <w:r w:rsidR="00E17AE6">
        <w:t xml:space="preserve">низки </w:t>
      </w:r>
      <w:r>
        <w:t>ВАХ</w:t>
      </w:r>
      <w:r w:rsidR="00E17AE6">
        <w:t xml:space="preserve">, які відповідали різним моментам часу </w:t>
      </w:r>
      <w:r w:rsidR="00E17AE6" w:rsidRPr="00E17AE6">
        <w:rPr>
          <w:i/>
          <w:iCs/>
          <w:lang w:val="en-US"/>
        </w:rPr>
        <w:t>t</w:t>
      </w:r>
      <w:r w:rsidR="00E17AE6">
        <w:t>.</w:t>
      </w:r>
      <w:r>
        <w:t xml:space="preserve"> </w:t>
      </w:r>
      <w:r w:rsidR="0095331C">
        <w:t xml:space="preserve">З кожної ВАХ визначалися величини </w:t>
      </w:r>
      <w:r w:rsidR="00E8607F">
        <w:t xml:space="preserve">густини </w:t>
      </w:r>
      <w:r w:rsidR="0095331C">
        <w:t xml:space="preserve">струму короткого замикання </w:t>
      </w:r>
      <w:r w:rsidR="00E8607F">
        <w:rPr>
          <w:lang w:val="en-US"/>
        </w:rPr>
        <w:t>J</w:t>
      </w:r>
      <w:r w:rsidR="0095331C">
        <w:rPr>
          <w:lang w:val="en-US"/>
        </w:rPr>
        <w:t>sc</w:t>
      </w:r>
      <w:r w:rsidR="0095331C">
        <w:t xml:space="preserve">, напруги розімкнутого кола </w:t>
      </w:r>
      <w:r w:rsidR="0095331C">
        <w:rPr>
          <w:lang w:val="en-US"/>
        </w:rPr>
        <w:t>Voc</w:t>
      </w:r>
      <w:r w:rsidR="0095331C">
        <w:t xml:space="preserve">, </w:t>
      </w:r>
      <w:r w:rsidR="00E8607F">
        <w:t xml:space="preserve">питомої </w:t>
      </w:r>
      <w:r w:rsidR="0095331C">
        <w:t xml:space="preserve">максимальної вихідної потужності </w:t>
      </w:r>
      <w:r w:rsidR="0095331C">
        <w:rPr>
          <w:lang w:val="en-US"/>
        </w:rPr>
        <w:t>Pm</w:t>
      </w:r>
      <w:r w:rsidR="0095331C">
        <w:t xml:space="preserve"> </w:t>
      </w:r>
      <w:r w:rsidR="00E8607F">
        <w:t xml:space="preserve">(на одиницю площі елементу) </w:t>
      </w:r>
      <w:r w:rsidR="0095331C">
        <w:t>та коефіцієнта форми</w:t>
      </w:r>
      <w:r w:rsidR="0095331C" w:rsidRPr="00EB7306">
        <w:t xml:space="preserve"> </w:t>
      </w:r>
      <w:r w:rsidR="0095331C">
        <w:rPr>
          <w:lang w:val="en-US"/>
        </w:rPr>
        <w:t>FF</w:t>
      </w:r>
      <w:r w:rsidR="0095331C">
        <w:t>, що дозволяло отримати часові залежності цих параметрів фотоелектричного перетворення.</w:t>
      </w:r>
    </w:p>
    <w:p w14:paraId="5B1ABE4D" w14:textId="10A7F827" w:rsidR="007D6CD1" w:rsidRPr="00EB7306" w:rsidRDefault="0095331C" w:rsidP="00FC40AE">
      <w:pPr>
        <w:rPr>
          <w:lang w:val="ru-RU"/>
        </w:rPr>
      </w:pPr>
      <w:r>
        <w:t xml:space="preserve">При цьому використовувалася відома часова залежність </w:t>
      </w:r>
      <w:r w:rsidRPr="00231E78">
        <w:t>концентрації міжвузольних атомів заліза</w:t>
      </w:r>
      <w:r w:rsidRPr="0095331C">
        <w:t xml:space="preserve"> </w:t>
      </w:r>
      <w:r w:rsidRPr="00231E78">
        <w:t>після розпаду пар</w:t>
      </w:r>
      <w:r>
        <w:t xml:space="preserve"> </w:t>
      </w:r>
      <w:r w:rsidRPr="00EB7306">
        <w:rPr>
          <w:lang w:val="ru-RU"/>
        </w:rPr>
        <w:t>[13</w:t>
      </w:r>
      <w:r>
        <w:t>,14</w:t>
      </w:r>
      <w:r w:rsidRPr="00EB7306">
        <w:rPr>
          <w:lang w:val="ru-RU"/>
        </w:rPr>
        <w:t>]</w:t>
      </w:r>
    </w:p>
    <w:p w14:paraId="6FE4E066" w14:textId="7ECDDAF9" w:rsidR="0095331C" w:rsidRPr="00231E78" w:rsidRDefault="0095331C" w:rsidP="0095331C">
      <w:pPr>
        <w:pStyle w:val="MTDisplayEquation"/>
      </w:pPr>
      <w:r w:rsidRPr="00231E78">
        <w:tab/>
      </w:r>
      <w:r w:rsidRPr="00231E78">
        <w:rPr>
          <w:position w:val="-16"/>
        </w:rPr>
        <w:object w:dxaOrig="3840" w:dyaOrig="420" w14:anchorId="034101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4pt;height:20.4pt" o:ole="">
            <v:imagedata r:id="rId9" o:title=""/>
          </v:shape>
          <o:OLEObject Type="Embed" ProgID="Equation.DSMT4" ShapeID="_x0000_i1025" DrawAspect="Content" ObjectID="_1742801100" r:id="rId10"/>
        </w:object>
      </w:r>
      <w:r w:rsidRPr="00231E78">
        <w:t>,</w:t>
      </w:r>
      <w:r w:rsidRPr="00231E78">
        <w:tab/>
        <w:t>(2.</w:t>
      </w:r>
      <w:r w:rsidRPr="00EB7306">
        <w:t>1</w:t>
      </w:r>
      <w:r w:rsidRPr="00231E78">
        <w:t>)</w:t>
      </w:r>
    </w:p>
    <w:p w14:paraId="35DD6A26" w14:textId="0D598580" w:rsidR="0095331C" w:rsidRPr="00EB7306" w:rsidRDefault="0095331C" w:rsidP="0095331C">
      <w:pPr>
        <w:ind w:firstLine="0"/>
      </w:pPr>
      <w:r>
        <w:t xml:space="preserve">де </w:t>
      </w:r>
      <w:r w:rsidRPr="00231E78">
        <w:rPr>
          <w:i/>
        </w:rPr>
        <w:t>N</w:t>
      </w:r>
      <w:r w:rsidRPr="00231E78">
        <w:rPr>
          <w:vertAlign w:val="subscript"/>
        </w:rPr>
        <w:t>Fe,0</w:t>
      </w:r>
      <w:r w:rsidRPr="00231E78">
        <w:t xml:space="preserve"> – концентрація міжвузольних атомів</w:t>
      </w:r>
      <w:r>
        <w:t>, утворених в результаті розпаду</w:t>
      </w:r>
      <w:r w:rsidR="00360512" w:rsidRPr="00EB7306">
        <w:t xml:space="preserve">; </w:t>
      </w:r>
      <w:r>
        <w:t xml:space="preserve"> </w:t>
      </w:r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,eq</w:t>
      </w:r>
      <w:r w:rsidR="00360512" w:rsidRPr="00231E78">
        <w:t xml:space="preserve"> – та частина міжвузольних атомів заліза з </w:t>
      </w:r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,</w:t>
      </w:r>
      <w:r w:rsidR="00360512">
        <w:rPr>
          <w:vertAlign w:val="subscript"/>
          <w:lang w:val="en-US"/>
        </w:rPr>
        <w:t>tot</w:t>
      </w:r>
      <w:r w:rsidR="00360512" w:rsidRPr="00231E78">
        <w:t>, які залишаться неспареними в рівноважному стані, відповідно до [</w:t>
      </w:r>
      <w:r w:rsidR="00360512" w:rsidRPr="00EB7306">
        <w:t>14</w:t>
      </w:r>
      <w:r w:rsidR="00360512" w:rsidRPr="00231E78">
        <w:t>]</w:t>
      </w:r>
      <w:r w:rsidR="00360512" w:rsidRPr="00EB7306">
        <w:t>:</w:t>
      </w:r>
    </w:p>
    <w:p w14:paraId="291E256B" w14:textId="106EBA9C" w:rsidR="00131E91" w:rsidRPr="00231E78" w:rsidRDefault="00131E91" w:rsidP="00131E91">
      <w:pPr>
        <w:pStyle w:val="MTDisplayEquation"/>
      </w:pPr>
      <w:bookmarkStart w:id="8" w:name="OLE_LINK428"/>
      <w:bookmarkStart w:id="9" w:name="OLE_LINK435"/>
      <w:r w:rsidRPr="00231E78">
        <w:tab/>
      </w:r>
      <w:r w:rsidRPr="00131E91">
        <w:rPr>
          <w:position w:val="-72"/>
        </w:rPr>
        <w:object w:dxaOrig="7200" w:dyaOrig="1180" w14:anchorId="49B7BEC3">
          <v:shape id="_x0000_i1026" type="#_x0000_t75" style="width:5in;height:59.4pt" o:ole="">
            <v:imagedata r:id="rId11" o:title=""/>
          </v:shape>
          <o:OLEObject Type="Embed" ProgID="Equation.DSMT4" ShapeID="_x0000_i1026" DrawAspect="Content" ObjectID="_1742801101" r:id="rId12"/>
        </w:object>
      </w:r>
      <w:r w:rsidRPr="00231E78">
        <w:t>,</w:t>
      </w:r>
      <w:r w:rsidRPr="00231E78">
        <w:tab/>
        <w:t>(2.</w:t>
      </w:r>
      <w:r w:rsidRPr="00EB7306">
        <w:t>2</w:t>
      </w:r>
      <w:r w:rsidRPr="00231E78">
        <w:t>)</w:t>
      </w:r>
    </w:p>
    <w:bookmarkEnd w:id="8"/>
    <w:bookmarkEnd w:id="9"/>
    <w:p w14:paraId="05D59033" w14:textId="49A17513" w:rsidR="0095331C" w:rsidRPr="00131E91" w:rsidRDefault="00131E91" w:rsidP="00131E91">
      <w:pPr>
        <w:ind w:firstLine="0"/>
      </w:pPr>
      <w:r>
        <w:t xml:space="preserve">де </w:t>
      </w:r>
      <w:r w:rsidRPr="00131E91">
        <w:rPr>
          <w:i/>
          <w:iCs/>
          <w:lang w:val="en-US"/>
        </w:rPr>
        <w:t>N</w:t>
      </w:r>
      <w:r w:rsidRPr="00131E91">
        <w:rPr>
          <w:vertAlign w:val="subscript"/>
          <w:lang w:val="en-US"/>
        </w:rPr>
        <w:t>B</w:t>
      </w:r>
      <w:r>
        <w:t xml:space="preserve"> – концентрація легуючих атомів бору (в нашому випадку в базі ця величина дорівнювала 1,4</w:t>
      </w:r>
      <w:r>
        <w:sym w:font="Symbol" w:char="F0D7"/>
      </w:r>
      <w:r>
        <w:t>10</w:t>
      </w:r>
      <w:r w:rsidRPr="004C2E74">
        <w:rPr>
          <w:vertAlign w:val="superscript"/>
        </w:rPr>
        <w:t>15</w:t>
      </w:r>
      <w:r>
        <w:t xml:space="preserve"> см</w:t>
      </w:r>
      <w:r w:rsidRPr="004C2E74">
        <w:rPr>
          <w:vertAlign w:val="superscript"/>
        </w:rPr>
        <w:t>-3</w:t>
      </w:r>
      <w:r>
        <w:t xml:space="preserve">, в </w:t>
      </w:r>
      <w:r>
        <w:rPr>
          <w:lang w:val="en-US"/>
        </w:rPr>
        <w:t>p</w:t>
      </w:r>
      <w:r w:rsidRPr="00EB7306">
        <w:rPr>
          <w:vertAlign w:val="superscript"/>
        </w:rPr>
        <w:t>+</w:t>
      </w:r>
      <w:r>
        <w:t xml:space="preserve"> шарі залежала від конкретної точки), 0,582 еВ - </w:t>
      </w:r>
      <w:r w:rsidRPr="00231E78">
        <w:rPr>
          <w:szCs w:val="28"/>
        </w:rPr>
        <w:t>енергія зв’язку пари</w:t>
      </w:r>
      <w:r>
        <w:rPr>
          <w:szCs w:val="28"/>
        </w:rPr>
        <w:t xml:space="preserve">, </w:t>
      </w:r>
      <w:r w:rsidRPr="00231E78">
        <w:rPr>
          <w:i/>
          <w:szCs w:val="28"/>
        </w:rPr>
        <w:t>E</w:t>
      </w:r>
      <w:r w:rsidRPr="00231E78">
        <w:rPr>
          <w:i/>
          <w:szCs w:val="28"/>
          <w:vertAlign w:val="subscript"/>
        </w:rPr>
        <w:t>F</w:t>
      </w:r>
      <w:r w:rsidRPr="00131E91">
        <w:rPr>
          <w:szCs w:val="28"/>
        </w:rPr>
        <w:t xml:space="preserve"> </w:t>
      </w:r>
      <w:r>
        <w:rPr>
          <w:szCs w:val="28"/>
        </w:rPr>
        <w:t xml:space="preserve">– </w:t>
      </w:r>
      <w:r w:rsidRPr="00231E78">
        <w:rPr>
          <w:szCs w:val="28"/>
        </w:rPr>
        <w:t>положення рівня Фермі</w:t>
      </w:r>
      <w:r>
        <w:rPr>
          <w:szCs w:val="28"/>
        </w:rPr>
        <w:t xml:space="preserve">, 0,394 еВ – </w:t>
      </w:r>
      <w:r w:rsidRPr="00231E78">
        <w:rPr>
          <w:szCs w:val="28"/>
        </w:rPr>
        <w:t>енергія донорного рівня, пов’язаного з міжвузольним залізом</w:t>
      </w:r>
      <w:r>
        <w:rPr>
          <w:szCs w:val="28"/>
        </w:rPr>
        <w:t>;</w:t>
      </w:r>
    </w:p>
    <w:p w14:paraId="705B2269" w14:textId="6A9053EB" w:rsidR="00131E91" w:rsidRPr="00231E78" w:rsidRDefault="00131E91" w:rsidP="00131E91">
      <w:pPr>
        <w:pStyle w:val="af0"/>
        <w:ind w:firstLine="0"/>
        <w:rPr>
          <w:color w:val="000000"/>
          <w:szCs w:val="28"/>
          <w:lang w:val="uk-UA"/>
        </w:rPr>
      </w:pPr>
      <w:r w:rsidRPr="00231E78">
        <w:rPr>
          <w:szCs w:val="28"/>
          <w:lang w:val="uk-UA"/>
        </w:rPr>
        <w:t>τ</w:t>
      </w:r>
      <w:r w:rsidRPr="00231E78">
        <w:rPr>
          <w:i/>
          <w:szCs w:val="28"/>
          <w:vertAlign w:val="subscript"/>
          <w:lang w:val="uk-UA"/>
        </w:rPr>
        <w:t>ass</w:t>
      </w:r>
      <w:r w:rsidRPr="00231E78">
        <w:rPr>
          <w:szCs w:val="28"/>
          <w:lang w:val="uk-UA"/>
        </w:rPr>
        <w:t xml:space="preserve"> – </w:t>
      </w:r>
      <w:bookmarkStart w:id="10" w:name="OLE_LINK778"/>
      <w:bookmarkStart w:id="11" w:name="OLE_LINK779"/>
      <w:r w:rsidRPr="00231E78">
        <w:rPr>
          <w:lang w:val="uk-UA"/>
        </w:rPr>
        <w:t>характерний час асоціації комплексу</w:t>
      </w:r>
      <w:bookmarkEnd w:id="10"/>
      <w:bookmarkEnd w:id="11"/>
      <w:r w:rsidRPr="00231E78">
        <w:rPr>
          <w:lang w:val="uk-UA"/>
        </w:rPr>
        <w:t xml:space="preserve">, </w:t>
      </w:r>
      <w:bookmarkStart w:id="12" w:name="OLE_LINK886"/>
      <w:bookmarkStart w:id="13" w:name="OLE_LINK887"/>
      <w:r w:rsidRPr="00231E78">
        <w:rPr>
          <w:lang w:val="uk-UA"/>
        </w:rPr>
        <w:t>який залежить від концентрації бору та температури</w:t>
      </w:r>
      <w:r>
        <w:rPr>
          <w:lang w:val="uk-UA"/>
        </w:rPr>
        <w:t xml:space="preserve"> </w:t>
      </w:r>
      <w:bookmarkStart w:id="14" w:name="OLE_LINK490"/>
      <w:bookmarkStart w:id="15" w:name="OLE_LINK491"/>
      <w:r w:rsidRPr="00231E78">
        <w:rPr>
          <w:lang w:val="uk-UA"/>
        </w:rPr>
        <w:t>[</w:t>
      </w:r>
      <w:r w:rsidR="00476E3E">
        <w:rPr>
          <w:rStyle w:val="af2"/>
          <w:lang w:val="uk-UA"/>
        </w:rPr>
        <w:t>1</w:t>
      </w:r>
      <w:r w:rsidR="00476E3E">
        <w:rPr>
          <w:lang w:val="uk-UA"/>
        </w:rPr>
        <w:t>5</w:t>
      </w:r>
      <w:r w:rsidRPr="00231E78">
        <w:rPr>
          <w:lang w:val="uk-UA"/>
        </w:rPr>
        <w:t>,</w:t>
      </w:r>
      <w:r w:rsidR="00476E3E">
        <w:rPr>
          <w:lang w:val="uk-UA"/>
        </w:rPr>
        <w:t>16</w:t>
      </w:r>
      <w:r w:rsidRPr="00231E78">
        <w:rPr>
          <w:lang w:val="uk-UA"/>
        </w:rPr>
        <w:t>]</w:t>
      </w:r>
      <w:r>
        <w:rPr>
          <w:lang w:val="uk-UA"/>
        </w:rPr>
        <w:t>:</w:t>
      </w:r>
      <w:bookmarkEnd w:id="14"/>
      <w:bookmarkEnd w:id="15"/>
    </w:p>
    <w:p w14:paraId="7343F96C" w14:textId="052B2D7A" w:rsidR="00131E91" w:rsidRPr="00231E78" w:rsidRDefault="00131E91" w:rsidP="00131E91">
      <w:pPr>
        <w:pStyle w:val="MTDisplayEquation"/>
      </w:pPr>
      <w:bookmarkStart w:id="16" w:name="OLE_LINK166"/>
      <w:bookmarkStart w:id="17" w:name="OLE_LINK167"/>
      <w:r w:rsidRPr="00231E78">
        <w:tab/>
      </w:r>
      <w:bookmarkStart w:id="18" w:name="OLE_LINK474"/>
      <w:bookmarkStart w:id="19" w:name="OLE_LINK475"/>
      <w:r w:rsidR="00476E3E" w:rsidRPr="00231E78">
        <w:rPr>
          <w:position w:val="-34"/>
        </w:rPr>
        <w:object w:dxaOrig="3680" w:dyaOrig="800" w14:anchorId="1E63A91B">
          <v:shape id="_x0000_i1027" type="#_x0000_t75" style="width:183.6pt;height:39pt" o:ole="">
            <v:imagedata r:id="rId13" o:title=""/>
          </v:shape>
          <o:OLEObject Type="Embed" ProgID="Equation.DSMT4" ShapeID="_x0000_i1027" DrawAspect="Content" ObjectID="_1742801102" r:id="rId14"/>
        </w:object>
      </w:r>
      <w:bookmarkEnd w:id="18"/>
      <w:bookmarkEnd w:id="19"/>
      <w:r w:rsidRPr="00231E78">
        <w:t>,</w:t>
      </w:r>
      <w:r w:rsidRPr="00231E78">
        <w:tab/>
        <w:t>(2.</w:t>
      </w:r>
      <w:r w:rsidR="00476E3E" w:rsidRPr="00EB7306">
        <w:t>3</w:t>
      </w:r>
      <w:r w:rsidRPr="00231E78">
        <w:t>)</w:t>
      </w:r>
    </w:p>
    <w:bookmarkEnd w:id="12"/>
    <w:bookmarkEnd w:id="13"/>
    <w:bookmarkEnd w:id="16"/>
    <w:bookmarkEnd w:id="17"/>
    <w:p w14:paraId="1B919022" w14:textId="35F64FFA" w:rsidR="007D6CD1" w:rsidRPr="00E8607F" w:rsidRDefault="00131E91" w:rsidP="00E8607F">
      <w:pPr>
        <w:pStyle w:val="af0"/>
        <w:ind w:firstLine="0"/>
        <w:rPr>
          <w:lang w:val="uk-UA"/>
        </w:rPr>
      </w:pPr>
      <w:r w:rsidRPr="00231E78">
        <w:rPr>
          <w:lang w:val="uk-UA"/>
        </w:rPr>
        <w:t>де</w:t>
      </w:r>
      <w:r w:rsidR="00476E3E" w:rsidRPr="00EB7306">
        <w:rPr>
          <w:lang w:val="uk-UA"/>
        </w:rPr>
        <w:t xml:space="preserve"> 0</w:t>
      </w:r>
      <w:r w:rsidR="00476E3E">
        <w:rPr>
          <w:lang w:val="uk-UA"/>
        </w:rPr>
        <w:t>,</w:t>
      </w:r>
      <w:r w:rsidR="00476E3E" w:rsidRPr="00EB7306">
        <w:rPr>
          <w:lang w:val="uk-UA"/>
        </w:rPr>
        <w:t>65</w:t>
      </w:r>
      <w:r w:rsidR="00476E3E">
        <w:rPr>
          <w:lang w:val="uk-UA"/>
        </w:rPr>
        <w:t xml:space="preserve"> еВ – енергія міграції атомів заліза.</w:t>
      </w:r>
      <w:r w:rsidR="00E8607F">
        <w:rPr>
          <w:lang w:val="uk-UA"/>
        </w:rPr>
        <w:t xml:space="preserve"> </w:t>
      </w:r>
      <w:r w:rsidR="00476E3E" w:rsidRPr="00E8607F">
        <w:rPr>
          <w:lang w:val="uk-UA"/>
        </w:rPr>
        <w:t xml:space="preserve">При моделюванні вважалося, що </w:t>
      </w:r>
      <w:r w:rsidR="004859B6" w:rsidRPr="00E8607F">
        <w:rPr>
          <w:lang w:val="uk-UA"/>
        </w:rPr>
        <w:t xml:space="preserve">дисоціація пар може бути неповною, для кількісної характеризації її ступеня використовувався показник </w:t>
      </w:r>
      <w:r w:rsidR="004859B6">
        <w:rPr>
          <w:lang w:val="el-GR"/>
        </w:rPr>
        <w:t>η</w:t>
      </w:r>
      <w:r w:rsidR="004859B6" w:rsidRPr="00E8607F">
        <w:rPr>
          <w:lang w:val="uk-UA"/>
        </w:rPr>
        <w:t xml:space="preserve">, тобто вважалося, що </w:t>
      </w:r>
    </w:p>
    <w:p w14:paraId="46B3897B" w14:textId="2091FCF1" w:rsidR="004859B6" w:rsidRPr="00231E78" w:rsidRDefault="004859B6" w:rsidP="004859B6">
      <w:pPr>
        <w:pStyle w:val="MTDisplayEquation"/>
      </w:pPr>
      <w:r w:rsidRPr="00231E78">
        <w:tab/>
      </w:r>
      <w:r w:rsidRPr="00231E78">
        <w:rPr>
          <w:position w:val="-16"/>
        </w:rPr>
        <w:object w:dxaOrig="2860" w:dyaOrig="420" w14:anchorId="4EF922A9">
          <v:shape id="_x0000_i1028" type="#_x0000_t75" style="width:142.8pt;height:20.4pt" o:ole="">
            <v:imagedata r:id="rId15" o:title=""/>
          </v:shape>
          <o:OLEObject Type="Embed" ProgID="Equation.DSMT4" ShapeID="_x0000_i1028" DrawAspect="Content" ObjectID="_1742801103" r:id="rId16"/>
        </w:object>
      </w:r>
      <w:r>
        <w:t>.</w:t>
      </w:r>
      <w:r w:rsidRPr="00231E78">
        <w:tab/>
        <w:t>(2.</w:t>
      </w:r>
      <w:r>
        <w:t>4</w:t>
      </w:r>
      <w:r w:rsidRPr="00231E78">
        <w:t>)</w:t>
      </w:r>
    </w:p>
    <w:p w14:paraId="377DFE1C" w14:textId="67273350" w:rsidR="009E1DD9" w:rsidRPr="00323008" w:rsidRDefault="004859B6" w:rsidP="00147EFE">
      <w:r>
        <w:t xml:space="preserve">Розрахунки проводилися для різних значень </w:t>
      </w:r>
      <w:r>
        <w:rPr>
          <w:lang w:val="el-GR"/>
        </w:rPr>
        <w:t>η</w:t>
      </w:r>
      <w:r w:rsidRPr="00EB7306">
        <w:rPr>
          <w:lang w:val="ru-RU"/>
        </w:rPr>
        <w:t xml:space="preserve"> </w:t>
      </w:r>
      <w:r>
        <w:t xml:space="preserve">та </w:t>
      </w:r>
      <w:r w:rsidRPr="00231E78">
        <w:rPr>
          <w:i/>
        </w:rPr>
        <w:t>N</w:t>
      </w:r>
      <w:r w:rsidRPr="00231E78">
        <w:rPr>
          <w:vertAlign w:val="subscript"/>
        </w:rPr>
        <w:t>Fe,</w:t>
      </w:r>
      <w:r>
        <w:rPr>
          <w:vertAlign w:val="subscript"/>
          <w:lang w:val="en-US"/>
        </w:rPr>
        <w:t>tot</w:t>
      </w:r>
      <w:r>
        <w:t>.</w:t>
      </w:r>
      <w:r w:rsidR="009E1DD9" w:rsidRPr="00323008">
        <w:br w:type="page"/>
      </w:r>
    </w:p>
    <w:p w14:paraId="4222A531" w14:textId="33B7F669" w:rsidR="009E1DD9" w:rsidRDefault="009E1DD9" w:rsidP="009E1DD9">
      <w:pPr>
        <w:pStyle w:val="1"/>
      </w:pPr>
      <w:bookmarkStart w:id="20" w:name="_Toc132138479"/>
      <w:r w:rsidRPr="00323008">
        <w:lastRenderedPageBreak/>
        <w:t>Розділ 3. Отримані результати</w:t>
      </w:r>
      <w:bookmarkEnd w:id="20"/>
    </w:p>
    <w:p w14:paraId="2175156A" w14:textId="5EBE9E68" w:rsidR="00147EFE" w:rsidRDefault="00147EFE" w:rsidP="00147EFE">
      <w:r>
        <w:t xml:space="preserve">Насамперед зауважимо, що для апроксимації </w:t>
      </w:r>
      <w:r w:rsidR="000E55AD">
        <w:t>кінетичних залежностей фотоелектричних параметрів, як модельованих, так і експериментальних, використовувався вираз</w:t>
      </w:r>
    </w:p>
    <w:p w14:paraId="6A369AA0" w14:textId="169CD860" w:rsidR="000E55AD" w:rsidRPr="00231E78" w:rsidRDefault="000E55AD" w:rsidP="000E55AD">
      <w:pPr>
        <w:pStyle w:val="ab"/>
      </w:pPr>
      <w:r w:rsidRPr="00231E78">
        <w:tab/>
      </w:r>
      <w:r w:rsidRPr="000E55AD">
        <w:rPr>
          <w:position w:val="-16"/>
        </w:rPr>
        <w:object w:dxaOrig="3220" w:dyaOrig="420" w14:anchorId="205EA6ED">
          <v:shape id="_x0000_i1029" type="#_x0000_t75" style="width:159.6pt;height:21pt" o:ole="">
            <v:imagedata r:id="rId17" o:title=""/>
          </v:shape>
          <o:OLEObject Type="Embed" ProgID="Equation.DSMT4" ShapeID="_x0000_i1029" DrawAspect="Content" ObjectID="_1742801104" r:id="rId18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1</w:t>
      </w:r>
      <w:r w:rsidRPr="00231E78">
        <w:t>)</w:t>
      </w:r>
    </w:p>
    <w:p w14:paraId="50959FFF" w14:textId="6B8A247E" w:rsidR="00147EFE" w:rsidRPr="009A3482" w:rsidRDefault="000E55AD" w:rsidP="000E55AD">
      <w:pPr>
        <w:ind w:firstLine="0"/>
      </w:pPr>
      <w:r>
        <w:t xml:space="preserve">де </w:t>
      </w:r>
      <w:r w:rsidRPr="00EB7306">
        <w:t>Х – один з параметр</w:t>
      </w:r>
      <w:r>
        <w:t>ів (</w:t>
      </w:r>
      <w:r>
        <w:rPr>
          <w:lang w:val="en-US"/>
        </w:rPr>
        <w:t>Isc</w:t>
      </w:r>
      <w:r>
        <w:t xml:space="preserve">, </w:t>
      </w:r>
      <w:r>
        <w:rPr>
          <w:lang w:val="en-US"/>
        </w:rPr>
        <w:t>Voc</w:t>
      </w:r>
      <w:r>
        <w:t xml:space="preserve">, </w:t>
      </w:r>
      <w:r>
        <w:rPr>
          <w:lang w:val="en-US"/>
        </w:rPr>
        <w:t>Pm</w:t>
      </w:r>
      <w:r>
        <w:t xml:space="preserve"> або</w:t>
      </w:r>
      <w:r w:rsidRPr="00EB7306">
        <w:t xml:space="preserve"> </w:t>
      </w:r>
      <w:r>
        <w:rPr>
          <w:lang w:val="en-US"/>
        </w:rPr>
        <w:t>FF</w:t>
      </w:r>
      <w:r>
        <w:t>), А</w:t>
      </w:r>
      <w:r w:rsidRPr="000E55AD">
        <w:rPr>
          <w:vertAlign w:val="subscript"/>
        </w:rPr>
        <w:t>Х</w:t>
      </w:r>
      <w:r>
        <w:t xml:space="preserve"> – амплітуда зміни параметру внаслідок повного або часткового розпаду пар </w:t>
      </w:r>
      <w:r>
        <w:rPr>
          <w:lang w:val="en-US"/>
        </w:rPr>
        <w:t>FeB</w:t>
      </w:r>
      <w:r>
        <w:t>,</w:t>
      </w:r>
      <w:r w:rsidR="009A3482">
        <w:t xml:space="preserve"> </w:t>
      </w:r>
      <w:r w:rsidR="009A3482">
        <w:rPr>
          <w:lang w:val="el-GR"/>
        </w:rPr>
        <w:t>τ</w:t>
      </w:r>
      <w:r w:rsidR="009A3482" w:rsidRPr="009A3482">
        <w:rPr>
          <w:vertAlign w:val="subscript"/>
          <w:lang w:val="en-US"/>
        </w:rPr>
        <w:t>X</w:t>
      </w:r>
      <w:r w:rsidR="009A3482">
        <w:t xml:space="preserve"> – характерний час відновлення параметру; </w:t>
      </w:r>
      <w:r w:rsidR="009A3482" w:rsidRPr="009A3482">
        <w:rPr>
          <w:i/>
          <w:iCs/>
          <w:lang w:val="en-US"/>
        </w:rPr>
        <w:t>X</w:t>
      </w:r>
      <w:r w:rsidR="009A3482" w:rsidRPr="009A3482">
        <w:rPr>
          <w:vertAlign w:val="subscript"/>
          <w:lang w:val="en-US"/>
        </w:rPr>
        <w:t>eq</w:t>
      </w:r>
      <w:r w:rsidR="009A3482">
        <w:t xml:space="preserve"> – величина параметру, що відповідає рівноважному стану утворення пар. Вибір саме такого апроксимаційного виразу зумовлений, насамперед, тим, що за подібним законом відбувається зміна кількості міжвузольних атомів заліза (див. формулу (2.1)) та </w:t>
      </w:r>
      <w:r w:rsidR="00A2000E">
        <w:t>комплексів залізо-бор.</w:t>
      </w:r>
    </w:p>
    <w:p w14:paraId="0E375439" w14:textId="698FAC0D" w:rsidR="009E1DD9" w:rsidRPr="00323008" w:rsidRDefault="0097193E" w:rsidP="0097193E">
      <w:pPr>
        <w:pStyle w:val="2"/>
      </w:pPr>
      <w:bookmarkStart w:id="21" w:name="_Toc132138480"/>
      <w:r w:rsidRPr="00323008">
        <w:t xml:space="preserve">3.1 </w:t>
      </w:r>
      <w:r w:rsidR="00605E66">
        <w:t>Результати моделювання</w:t>
      </w:r>
      <w:bookmarkEnd w:id="21"/>
      <w:r w:rsidR="00605E66">
        <w:t xml:space="preserve"> </w:t>
      </w:r>
    </w:p>
    <w:p w14:paraId="77B8FAD7" w14:textId="314F4ADB" w:rsidR="00A2000E" w:rsidRDefault="00EB7306">
      <w:r>
        <w:t xml:space="preserve">Для системи, описаної в розділі 2.2, було проведено моделювання кінетики змін </w:t>
      </w:r>
      <w:r>
        <w:t>величин струму короткого замикання, напруги розімкнутого кола, максимальної вихідної потужності та коефіцієнта форми</w:t>
      </w:r>
      <w:r w:rsidRPr="00EB7306">
        <w:t xml:space="preserve"> </w:t>
      </w:r>
      <w:r>
        <w:t xml:space="preserve">для інтервалу 40-2940 с після закінчення дисоціації пар </w:t>
      </w:r>
      <w:r>
        <w:rPr>
          <w:lang w:val="en-US"/>
        </w:rPr>
        <w:t>FeB</w:t>
      </w:r>
      <w:r>
        <w:t xml:space="preserve"> с кроком 100 с. При цьому розглянуті випадки, коли загальна концентрація домішкових атомів заліза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r>
        <w:rPr>
          <w:color w:val="000000"/>
          <w:szCs w:val="28"/>
        </w:rPr>
        <w:t xml:space="preserve"> становила 10</w:t>
      </w:r>
      <w:r w:rsidRPr="000202BD">
        <w:rPr>
          <w:color w:val="000000"/>
          <w:szCs w:val="28"/>
          <w:vertAlign w:val="superscript"/>
        </w:rPr>
        <w:t>11</w:t>
      </w:r>
      <w:r>
        <w:rPr>
          <w:color w:val="000000"/>
          <w:szCs w:val="28"/>
        </w:rPr>
        <w:t>, 10</w:t>
      </w:r>
      <w:r w:rsidRPr="000202BD">
        <w:rPr>
          <w:color w:val="000000"/>
          <w:szCs w:val="28"/>
          <w:vertAlign w:val="superscript"/>
        </w:rPr>
        <w:t>12</w:t>
      </w:r>
      <w:r>
        <w:rPr>
          <w:color w:val="000000"/>
          <w:szCs w:val="28"/>
        </w:rPr>
        <w:t>, 10</w:t>
      </w:r>
      <w:r w:rsidRPr="000202BD">
        <w:rPr>
          <w:color w:val="000000"/>
          <w:szCs w:val="28"/>
          <w:vertAlign w:val="superscript"/>
        </w:rPr>
        <w:t>13</w:t>
      </w:r>
      <w:r>
        <w:rPr>
          <w:color w:val="000000"/>
          <w:szCs w:val="28"/>
        </w:rPr>
        <w:t xml:space="preserve"> та 10</w:t>
      </w:r>
      <w:r w:rsidRPr="000202BD">
        <w:rPr>
          <w:color w:val="000000"/>
          <w:szCs w:val="28"/>
          <w:vertAlign w:val="superscript"/>
        </w:rPr>
        <w:t xml:space="preserve">14 </w:t>
      </w:r>
      <w:r>
        <w:rPr>
          <w:color w:val="000000"/>
          <w:szCs w:val="28"/>
        </w:rPr>
        <w:t>см</w:t>
      </w:r>
      <w:r w:rsidRPr="000202BD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, а ступінь дисоціації </w:t>
      </w:r>
      <w:r>
        <w:rPr>
          <w:color w:val="000000"/>
          <w:szCs w:val="28"/>
          <w:lang w:val="el-GR"/>
        </w:rPr>
        <w:t>η</w:t>
      </w:r>
      <w:r w:rsidRPr="00EB7306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дорівнювала 0,2, 0,4, 0,6, 0,8 та 1.</w:t>
      </w:r>
      <w:r w:rsidR="000202BD">
        <w:rPr>
          <w:color w:val="000000"/>
          <w:szCs w:val="28"/>
        </w:rPr>
        <w:t xml:space="preserve"> </w:t>
      </w:r>
      <w:r w:rsidR="007F7B9F">
        <w:rPr>
          <w:color w:val="000000"/>
          <w:szCs w:val="28"/>
        </w:rPr>
        <w:t>Типові о</w:t>
      </w:r>
      <w:r w:rsidR="000202BD">
        <w:rPr>
          <w:color w:val="000000"/>
          <w:szCs w:val="28"/>
        </w:rPr>
        <w:t>тримані результати представлені на рис.3.1.</w:t>
      </w:r>
      <w:r w:rsidR="00FF0460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>Видно, що перехід заліза з відокремленої міжвузольної позиції у зв</w:t>
      </w:r>
      <w:r w:rsidR="00F135CA" w:rsidRPr="00F135CA">
        <w:rPr>
          <w:color w:val="000000"/>
          <w:szCs w:val="28"/>
        </w:rPr>
        <w:t>’</w:t>
      </w:r>
      <w:r w:rsidR="00F135CA">
        <w:rPr>
          <w:color w:val="000000"/>
          <w:szCs w:val="28"/>
        </w:rPr>
        <w:t xml:space="preserve">язаний стан з легуючим заміщуючим атомом викликає підвищення всіх фотоелектричних параметрів, тобто у всіх випадках величини </w:t>
      </w:r>
      <w:r w:rsidR="00F135CA">
        <w:rPr>
          <w:color w:val="000000"/>
          <w:szCs w:val="28"/>
          <w:lang w:val="en-US"/>
        </w:rPr>
        <w:t>A</w:t>
      </w:r>
      <w:r w:rsidR="00F135CA" w:rsidRPr="00F135CA">
        <w:rPr>
          <w:color w:val="000000"/>
          <w:szCs w:val="28"/>
          <w:vertAlign w:val="subscript"/>
          <w:lang w:val="en-US"/>
        </w:rPr>
        <w:t>X</w:t>
      </w:r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>від</w:t>
      </w:r>
      <w:r w:rsidR="00F135CA" w:rsidRPr="00F135CA">
        <w:rPr>
          <w:color w:val="000000"/>
          <w:szCs w:val="28"/>
        </w:rPr>
        <w:t>’</w:t>
      </w:r>
      <w:r w:rsidR="00F135CA">
        <w:rPr>
          <w:color w:val="000000"/>
          <w:szCs w:val="28"/>
        </w:rPr>
        <w:t xml:space="preserve">ємні. Це цілком збігається з очікуваннями, так як відомо, що рекомбінаційна активність </w:t>
      </w:r>
      <w:r w:rsidR="00F135CA">
        <w:rPr>
          <w:color w:val="000000"/>
          <w:szCs w:val="28"/>
          <w:lang w:val="en-US"/>
        </w:rPr>
        <w:t>Fe</w:t>
      </w:r>
      <w:r w:rsidR="00F135CA" w:rsidRPr="00F135CA">
        <w:rPr>
          <w:color w:val="000000"/>
          <w:szCs w:val="28"/>
          <w:vertAlign w:val="subscript"/>
          <w:lang w:val="en-US"/>
        </w:rPr>
        <w:t>i</w:t>
      </w:r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 xml:space="preserve">вища, ніж для комплексу </w:t>
      </w:r>
      <w:r w:rsidR="00F135CA">
        <w:rPr>
          <w:color w:val="000000"/>
          <w:szCs w:val="28"/>
          <w:lang w:val="en-US"/>
        </w:rPr>
        <w:t>FeB</w:t>
      </w:r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>і тому зро</w:t>
      </w:r>
      <w:r w:rsidR="00FA6786">
        <w:rPr>
          <w:color w:val="000000"/>
          <w:szCs w:val="28"/>
        </w:rPr>
        <w:t xml:space="preserve">стання відносної концентрації </w:t>
      </w:r>
      <w:r w:rsidR="00FA6786" w:rsidRPr="00231E78">
        <w:rPr>
          <w:i/>
        </w:rPr>
        <w:t>N</w:t>
      </w:r>
      <w:r w:rsidR="00FA6786" w:rsidRPr="00231E78">
        <w:rPr>
          <w:vertAlign w:val="subscript"/>
        </w:rPr>
        <w:t>Fe</w:t>
      </w:r>
      <w:r w:rsidR="00FA6786">
        <w:rPr>
          <w:color w:val="000000"/>
          <w:szCs w:val="28"/>
        </w:rPr>
        <w:t xml:space="preserve"> негативно відбивається на ефективності фотоелектричного перетворення. </w:t>
      </w:r>
      <w:r w:rsidR="00FF0460">
        <w:rPr>
          <w:color w:val="000000"/>
          <w:szCs w:val="28"/>
        </w:rPr>
        <w:t xml:space="preserve">Загалом, часові залежності змін фотоелектричних параметрів залишаються схожими незалежно від загальної концентрації домішкових атомів і тому на рисунках наведено лише по одному сімейству кривих (які відповідають різним значенням </w:t>
      </w:r>
      <w:r w:rsidR="00FF0460">
        <w:rPr>
          <w:color w:val="000000"/>
          <w:szCs w:val="28"/>
          <w:lang w:val="el-GR"/>
        </w:rPr>
        <w:t>η</w:t>
      </w:r>
      <w:r w:rsidR="00FF0460">
        <w:rPr>
          <w:color w:val="000000"/>
          <w:szCs w:val="28"/>
        </w:rPr>
        <w:t xml:space="preserve">) для кожної з характеристик фотоелектричного перетворення. На </w:t>
      </w:r>
      <w:r w:rsidR="00FF0460">
        <w:rPr>
          <w:color w:val="000000"/>
          <w:szCs w:val="28"/>
        </w:rPr>
        <w:lastRenderedPageBreak/>
        <w:t xml:space="preserve">рисунку також наведені апроксимаційні криві, які, як видно, достатньо добре описують отримані залежності: </w:t>
      </w:r>
      <w:r w:rsidR="002203E7">
        <w:rPr>
          <w:color w:val="000000"/>
          <w:szCs w:val="28"/>
        </w:rPr>
        <w:t xml:space="preserve">у всіх випадках </w:t>
      </w:r>
      <w:r w:rsidR="002203E7" w:rsidRPr="00231E78">
        <w:t>коефіцієнт</w:t>
      </w:r>
      <w:r w:rsidR="002203E7">
        <w:t>и</w:t>
      </w:r>
      <w:r w:rsidR="002203E7" w:rsidRPr="00231E78">
        <w:t xml:space="preserve"> детермінації </w:t>
      </w:r>
      <w:r w:rsidR="002203E7" w:rsidRPr="00231E78">
        <w:rPr>
          <w:i/>
        </w:rPr>
        <w:t>R</w:t>
      </w:r>
      <w:r w:rsidR="002203E7" w:rsidRPr="00231E78">
        <w:rPr>
          <w:vertAlign w:val="superscript"/>
        </w:rPr>
        <w:t>2</w:t>
      </w:r>
      <w:r w:rsidR="002203E7">
        <w:t xml:space="preserve"> перевищують 0,999. Це, в свою чергу, </w:t>
      </w:r>
      <w:r w:rsidR="002203E7">
        <w:t>свідч</w:t>
      </w:r>
      <w:r w:rsidR="002203E7">
        <w:t>ить</w:t>
      </w:r>
      <w:r w:rsidR="002203E7">
        <w:t xml:space="preserve"> </w:t>
      </w:r>
      <w:r w:rsidR="002203E7">
        <w:t xml:space="preserve">про </w:t>
      </w:r>
      <w:r w:rsidR="002203E7">
        <w:t>доцільність застосування вибраної апроксимаційної формули</w:t>
      </w:r>
      <w:r w:rsidR="002203E7">
        <w:t xml:space="preserve"> (3.1)</w:t>
      </w:r>
      <w:r w:rsidR="002203E7">
        <w:t>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960A9C" w:rsidRPr="00323008" w14:paraId="105D117A" w14:textId="77777777" w:rsidTr="00DD2AC6">
        <w:tc>
          <w:tcPr>
            <w:tcW w:w="4868" w:type="dxa"/>
          </w:tcPr>
          <w:p w14:paraId="32136F64" w14:textId="0EE3F7A7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AA08D1F" wp14:editId="20585BD6">
                  <wp:extent cx="2880000" cy="2225455"/>
                  <wp:effectExtent l="0" t="0" r="0" b="3810"/>
                  <wp:docPr id="128177479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1774799" name="Рисунок 1281774799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EA523D9" w14:textId="281C17E0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8CCB820" wp14:editId="1EE46B74">
                  <wp:extent cx="2880000" cy="2225455"/>
                  <wp:effectExtent l="0" t="0" r="0" b="3810"/>
                  <wp:docPr id="666344324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6344324" name="Рисунок 666344324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A9C" w:rsidRPr="00323008" w14:paraId="14FF7C9C" w14:textId="77777777" w:rsidTr="00DD2AC6">
        <w:tc>
          <w:tcPr>
            <w:tcW w:w="4868" w:type="dxa"/>
          </w:tcPr>
          <w:p w14:paraId="5D744066" w14:textId="2545060C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405BF71" wp14:editId="677036E3">
                  <wp:extent cx="2880000" cy="2225455"/>
                  <wp:effectExtent l="0" t="0" r="0" b="3810"/>
                  <wp:docPr id="1230801275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0801275" name="Рисунок 1230801275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4FD7630B" w14:textId="4D91F9E4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42C6E0D" wp14:editId="298A7D43">
                  <wp:extent cx="2880000" cy="2225455"/>
                  <wp:effectExtent l="0" t="0" r="0" b="3810"/>
                  <wp:docPr id="669706125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9706125" name="Рисунок 669706125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A9C" w:rsidRPr="00323008" w14:paraId="6FFCB27A" w14:textId="77777777" w:rsidTr="00DD2AC6">
        <w:tc>
          <w:tcPr>
            <w:tcW w:w="9736" w:type="dxa"/>
            <w:gridSpan w:val="2"/>
          </w:tcPr>
          <w:p w14:paraId="285C1775" w14:textId="325C65DF" w:rsidR="00960A9C" w:rsidRPr="00323008" w:rsidRDefault="00960A9C" w:rsidP="00DD2AC6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1</w:t>
            </w:r>
            <w:r w:rsidRPr="00323008">
              <w:t xml:space="preserve"> </w:t>
            </w:r>
            <w:r>
              <w:t xml:space="preserve">Результати моделювання кінетики змін </w:t>
            </w:r>
            <w:r>
              <w:t>напруги розімкнутого кола</w:t>
            </w:r>
            <w:r>
              <w:t xml:space="preserve"> (а), густини </w:t>
            </w:r>
            <w:r>
              <w:t>струму короткого замикання</w:t>
            </w:r>
            <w:r>
              <w:t xml:space="preserve"> (б)</w:t>
            </w:r>
            <w:r>
              <w:t xml:space="preserve">, </w:t>
            </w:r>
            <w:r>
              <w:t xml:space="preserve">питомої </w:t>
            </w:r>
            <w:r>
              <w:t>максимальної вихідної потужності</w:t>
            </w:r>
            <w:r>
              <w:t xml:space="preserve"> (в)</w:t>
            </w:r>
            <w:r>
              <w:t xml:space="preserve"> та коефіцієнта форми</w:t>
            </w:r>
            <w:r>
              <w:t xml:space="preserve"> (г) в результаті утворення пар </w:t>
            </w:r>
            <w:r>
              <w:rPr>
                <w:lang w:val="en-US"/>
              </w:rPr>
              <w:t>FeB</w:t>
            </w:r>
            <w:r>
              <w:t xml:space="preserve">. </w:t>
            </w:r>
            <w:r w:rsidR="00FF0460">
              <w:t xml:space="preserve">Різні за формою точки відповідають різним ступеням початкової дисоціації пар. </w:t>
            </w:r>
            <w:r>
              <w:t>Точ</w:t>
            </w:r>
            <w:r>
              <w:t>ки –</w:t>
            </w:r>
            <w:r>
              <w:t xml:space="preserve"> </w:t>
            </w:r>
            <w:r>
              <w:t xml:space="preserve">результати моделювання, </w:t>
            </w:r>
            <w:r>
              <w:t xml:space="preserve">лінії – апроксимація за </w:t>
            </w:r>
            <w:r w:rsidRPr="000D48CA">
              <w:t>формулою (3.</w:t>
            </w:r>
            <w:r>
              <w:t>1</w:t>
            </w:r>
            <w:r w:rsidRPr="000D48CA">
              <w:t>)</w:t>
            </w:r>
          </w:p>
        </w:tc>
      </w:tr>
    </w:tbl>
    <w:p w14:paraId="06943E28" w14:textId="77777777" w:rsidR="007F7B9F" w:rsidRDefault="007F7B9F"/>
    <w:p w14:paraId="131E510B" w14:textId="3AF768F7" w:rsidR="007F7B9F" w:rsidRPr="00FB5F3B" w:rsidRDefault="00F135CA">
      <w:r>
        <w:t>Кількісні результати апроксимації зведені в табл.</w:t>
      </w:r>
      <w:r w:rsidR="00FB5F3B" w:rsidRPr="00FB5F3B">
        <w:rPr>
          <w:lang w:val="ru-RU"/>
        </w:rPr>
        <w:t xml:space="preserve">3.1. </w:t>
      </w:r>
      <w:r w:rsidR="00FB5F3B">
        <w:t xml:space="preserve">Зауважимо, що в ній для скорочення наведено значення модулів </w:t>
      </w:r>
      <w:r w:rsidR="00FB5F3B">
        <w:t>амплітуд змін параметр</w:t>
      </w:r>
      <w:r w:rsidR="00FB5F3B">
        <w:t>ів: самі вони всі є від</w:t>
      </w:r>
      <w:r w:rsidR="00FB5F3B" w:rsidRPr="00FB5F3B">
        <w:rPr>
          <w:lang w:val="ru-RU"/>
        </w:rPr>
        <w:t>’</w:t>
      </w:r>
      <w:r w:rsidR="00FB5F3B">
        <w:t>ємними величинами.</w:t>
      </w:r>
    </w:p>
    <w:p w14:paraId="64D2683C" w14:textId="77777777" w:rsidR="007F7B9F" w:rsidRDefault="007F7B9F"/>
    <w:p w14:paraId="36D90C2C" w14:textId="77777777" w:rsidR="00FA6786" w:rsidRDefault="00FA6786"/>
    <w:p w14:paraId="12357846" w14:textId="77777777" w:rsidR="00FA6786" w:rsidRDefault="00FA6786"/>
    <w:tbl>
      <w:tblPr>
        <w:tblStyle w:val="ae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28"/>
        <w:gridCol w:w="450"/>
        <w:gridCol w:w="955"/>
        <w:gridCol w:w="585"/>
        <w:gridCol w:w="713"/>
        <w:gridCol w:w="982"/>
        <w:gridCol w:w="544"/>
        <w:gridCol w:w="905"/>
        <w:gridCol w:w="749"/>
        <w:gridCol w:w="545"/>
        <w:gridCol w:w="749"/>
        <w:gridCol w:w="686"/>
        <w:gridCol w:w="537"/>
        <w:gridCol w:w="608"/>
      </w:tblGrid>
      <w:tr w:rsidR="00C85024" w14:paraId="5FEE8980" w14:textId="77777777" w:rsidTr="00C85024">
        <w:tc>
          <w:tcPr>
            <w:tcW w:w="9736" w:type="dxa"/>
            <w:gridSpan w:val="14"/>
            <w:tcBorders>
              <w:top w:val="nil"/>
              <w:left w:val="nil"/>
              <w:right w:val="nil"/>
            </w:tcBorders>
            <w:vAlign w:val="center"/>
          </w:tcPr>
          <w:p w14:paraId="09FC80A9" w14:textId="77777777" w:rsidR="00C9227D" w:rsidRDefault="00C9227D" w:rsidP="00C85024">
            <w:pPr>
              <w:ind w:firstLine="0"/>
              <w:jc w:val="left"/>
            </w:pPr>
          </w:p>
          <w:p w14:paraId="123D97A0" w14:textId="351BE3BC" w:rsidR="00C85024" w:rsidRDefault="00C85024" w:rsidP="00C85024">
            <w:pPr>
              <w:ind w:firstLine="0"/>
              <w:jc w:val="left"/>
            </w:pPr>
            <w:r>
              <w:t>Табл.3.1 Результати апроксимації моделюваних кінетичних залежностей фотоелектричних параметрів відповідно до формули (3.1)</w:t>
            </w:r>
          </w:p>
        </w:tc>
      </w:tr>
      <w:tr w:rsidR="00C85024" w14:paraId="6027323F" w14:textId="77777777" w:rsidTr="00C85024">
        <w:tc>
          <w:tcPr>
            <w:tcW w:w="728" w:type="dxa"/>
            <w:vMerge w:val="restart"/>
            <w:vAlign w:val="center"/>
          </w:tcPr>
          <w:p w14:paraId="44928CCC" w14:textId="6279C360" w:rsidR="00C85024" w:rsidRPr="00FF67DC" w:rsidRDefault="00C85024" w:rsidP="00FF67DC">
            <w:pPr>
              <w:ind w:firstLine="0"/>
              <w:jc w:val="center"/>
              <w:rPr>
                <w:color w:val="000000"/>
                <w:szCs w:val="28"/>
              </w:rPr>
            </w:pPr>
            <w:r w:rsidRPr="00231E78">
              <w:rPr>
                <w:i/>
                <w:color w:val="000000"/>
                <w:szCs w:val="28"/>
              </w:rPr>
              <w:t>N</w:t>
            </w:r>
            <w:r w:rsidRPr="00231E78">
              <w:rPr>
                <w:color w:val="000000"/>
                <w:szCs w:val="28"/>
                <w:vertAlign w:val="subscript"/>
              </w:rPr>
              <w:t>Fe,tot</w:t>
            </w:r>
            <w:r>
              <w:rPr>
                <w:color w:val="000000"/>
                <w:szCs w:val="28"/>
                <w:lang w:val="el-GR"/>
              </w:rPr>
              <w:t xml:space="preserve">, </w:t>
            </w:r>
            <w:r>
              <w:rPr>
                <w:color w:val="000000"/>
                <w:szCs w:val="28"/>
              </w:rPr>
              <w:t>см</w:t>
            </w:r>
            <w:r w:rsidRPr="00FF67DC">
              <w:rPr>
                <w:color w:val="000000"/>
                <w:szCs w:val="28"/>
                <w:vertAlign w:val="superscript"/>
              </w:rPr>
              <w:t>-3</w:t>
            </w:r>
          </w:p>
        </w:tc>
        <w:tc>
          <w:tcPr>
            <w:tcW w:w="450" w:type="dxa"/>
            <w:vMerge w:val="restart"/>
            <w:vAlign w:val="center"/>
          </w:tcPr>
          <w:p w14:paraId="453045A0" w14:textId="79A2081C" w:rsidR="00C85024" w:rsidRPr="00FF67DC" w:rsidRDefault="00C85024" w:rsidP="00FA6786">
            <w:pPr>
              <w:ind w:firstLine="0"/>
              <w:jc w:val="center"/>
              <w:rPr>
                <w:lang w:val="el-GR"/>
              </w:rPr>
            </w:pPr>
            <w:r>
              <w:rPr>
                <w:lang w:val="el-GR"/>
              </w:rPr>
              <w:t>η</w:t>
            </w:r>
          </w:p>
        </w:tc>
        <w:tc>
          <w:tcPr>
            <w:tcW w:w="8558" w:type="dxa"/>
            <w:gridSpan w:val="12"/>
            <w:vAlign w:val="center"/>
          </w:tcPr>
          <w:p w14:paraId="6654D974" w14:textId="3EE423E8" w:rsidR="00C85024" w:rsidRDefault="00C85024" w:rsidP="00FA6786">
            <w:pPr>
              <w:ind w:firstLine="0"/>
              <w:jc w:val="center"/>
            </w:pPr>
            <w:r>
              <w:t>Параметр</w:t>
            </w:r>
          </w:p>
        </w:tc>
      </w:tr>
      <w:tr w:rsidR="00C85024" w14:paraId="3DAAD909" w14:textId="77777777" w:rsidTr="00C85024">
        <w:tc>
          <w:tcPr>
            <w:tcW w:w="728" w:type="dxa"/>
            <w:vMerge/>
            <w:vAlign w:val="center"/>
          </w:tcPr>
          <w:p w14:paraId="7D665380" w14:textId="77777777" w:rsidR="00C85024" w:rsidRDefault="00C85024" w:rsidP="00FA6786">
            <w:pPr>
              <w:ind w:firstLine="0"/>
              <w:jc w:val="center"/>
            </w:pPr>
          </w:p>
        </w:tc>
        <w:tc>
          <w:tcPr>
            <w:tcW w:w="450" w:type="dxa"/>
            <w:vMerge/>
            <w:vAlign w:val="center"/>
          </w:tcPr>
          <w:p w14:paraId="599E5FF7" w14:textId="77777777" w:rsidR="00C85024" w:rsidRDefault="00C85024" w:rsidP="00FA6786">
            <w:pPr>
              <w:ind w:firstLine="0"/>
              <w:jc w:val="center"/>
            </w:pPr>
          </w:p>
        </w:tc>
        <w:tc>
          <w:tcPr>
            <w:tcW w:w="2253" w:type="dxa"/>
            <w:gridSpan w:val="3"/>
            <w:vAlign w:val="center"/>
          </w:tcPr>
          <w:p w14:paraId="206C73E6" w14:textId="0136BDE4" w:rsidR="00C85024" w:rsidRPr="00FF67DC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Voc</w:t>
            </w:r>
          </w:p>
        </w:tc>
        <w:tc>
          <w:tcPr>
            <w:tcW w:w="2431" w:type="dxa"/>
            <w:gridSpan w:val="3"/>
            <w:vAlign w:val="center"/>
          </w:tcPr>
          <w:p w14:paraId="668A7C0F" w14:textId="6791FF94" w:rsidR="00C85024" w:rsidRPr="00FF67DC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Jsc</w:t>
            </w:r>
          </w:p>
        </w:tc>
        <w:tc>
          <w:tcPr>
            <w:tcW w:w="2043" w:type="dxa"/>
            <w:gridSpan w:val="3"/>
            <w:vAlign w:val="center"/>
          </w:tcPr>
          <w:p w14:paraId="30F9CAE7" w14:textId="7ACD3122" w:rsidR="00C85024" w:rsidRPr="00E8607F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Pm</w:t>
            </w:r>
          </w:p>
        </w:tc>
        <w:tc>
          <w:tcPr>
            <w:tcW w:w="1831" w:type="dxa"/>
            <w:gridSpan w:val="3"/>
            <w:vAlign w:val="center"/>
          </w:tcPr>
          <w:p w14:paraId="68A283E5" w14:textId="33E0DC62" w:rsidR="00C85024" w:rsidRPr="00E8607F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F</w:t>
            </w:r>
          </w:p>
        </w:tc>
      </w:tr>
      <w:tr w:rsidR="00C85024" w14:paraId="142CBF2E" w14:textId="77777777" w:rsidTr="005C3556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7456FDE6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Merge/>
            <w:tcBorders>
              <w:bottom w:val="double" w:sz="4" w:space="0" w:color="auto"/>
            </w:tcBorders>
            <w:vAlign w:val="center"/>
          </w:tcPr>
          <w:p w14:paraId="4857506C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955" w:type="dxa"/>
            <w:tcBorders>
              <w:bottom w:val="double" w:sz="4" w:space="0" w:color="auto"/>
            </w:tcBorders>
          </w:tcPr>
          <w:p w14:paraId="58B5206A" w14:textId="5490E618" w:rsidR="00C85024" w:rsidRPr="00FF67DC" w:rsidRDefault="00FB5F3B" w:rsidP="00C85024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|</w:t>
            </w:r>
            <w:r w:rsidR="00C85024">
              <w:t>А</w:t>
            </w:r>
            <w:r w:rsidR="00C85024" w:rsidRPr="00FF67DC">
              <w:rPr>
                <w:vertAlign w:val="subscript"/>
                <w:lang w:val="en-US"/>
              </w:rPr>
              <w:t>Voc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ru-RU"/>
              </w:rPr>
              <w:t>мВ</w:t>
            </w:r>
          </w:p>
        </w:tc>
        <w:tc>
          <w:tcPr>
            <w:tcW w:w="585" w:type="dxa"/>
            <w:tcBorders>
              <w:bottom w:val="double" w:sz="4" w:space="0" w:color="auto"/>
            </w:tcBorders>
          </w:tcPr>
          <w:p w14:paraId="37A972E7" w14:textId="13ACF2EF" w:rsidR="00C85024" w:rsidRPr="00FF67DC" w:rsidRDefault="00C85024" w:rsidP="00C85024">
            <w:pPr>
              <w:ind w:firstLine="0"/>
              <w:jc w:val="center"/>
              <w:rPr>
                <w:lang w:val="en-US"/>
              </w:rPr>
            </w:pPr>
            <w:r>
              <w:rPr>
                <w:lang w:val="el-GR"/>
              </w:rPr>
              <w:t>τ</w:t>
            </w:r>
            <w:r w:rsidRPr="00FF67DC">
              <w:rPr>
                <w:vertAlign w:val="subscript"/>
                <w:lang w:val="en-US"/>
              </w:rPr>
              <w:t>Voc</w:t>
            </w:r>
            <w:r>
              <w:rPr>
                <w:lang w:val="en-US"/>
              </w:rPr>
              <w:t>, c</w:t>
            </w:r>
          </w:p>
        </w:tc>
        <w:tc>
          <w:tcPr>
            <w:tcW w:w="713" w:type="dxa"/>
            <w:tcBorders>
              <w:bottom w:val="double" w:sz="4" w:space="0" w:color="auto"/>
            </w:tcBorders>
          </w:tcPr>
          <w:p w14:paraId="7AA9CD13" w14:textId="7477DB6C" w:rsidR="00C85024" w:rsidRPr="00FF67DC" w:rsidRDefault="00C85024" w:rsidP="00C8502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V</w:t>
            </w:r>
            <w:r w:rsidRPr="00FF67DC">
              <w:rPr>
                <w:vertAlign w:val="subscript"/>
                <w:lang w:val="en-US"/>
              </w:rPr>
              <w:t>oc,eq</w:t>
            </w:r>
            <w:r>
              <w:rPr>
                <w:lang w:val="en-US"/>
              </w:rPr>
              <w:t>, B</w:t>
            </w:r>
          </w:p>
        </w:tc>
        <w:tc>
          <w:tcPr>
            <w:tcW w:w="982" w:type="dxa"/>
            <w:tcBorders>
              <w:bottom w:val="double" w:sz="4" w:space="0" w:color="auto"/>
            </w:tcBorders>
          </w:tcPr>
          <w:p w14:paraId="38E1F096" w14:textId="2DC792BA" w:rsidR="00582A6C" w:rsidRDefault="00FB5F3B" w:rsidP="00582A6C">
            <w:pPr>
              <w:ind w:firstLine="0"/>
              <w:jc w:val="center"/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C85024" w:rsidRPr="00FF67DC">
              <w:rPr>
                <w:vertAlign w:val="subscript"/>
              </w:rPr>
              <w:t>Is</w:t>
            </w:r>
            <w:r w:rsidR="00C85024" w:rsidRPr="00FF67DC">
              <w:rPr>
                <w:vertAlign w:val="subscript"/>
                <w:lang w:val="en-US"/>
              </w:rPr>
              <w:t>c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ru-RU"/>
              </w:rPr>
              <w:t>м</w:t>
            </w:r>
            <w:r w:rsidR="00C85024">
              <w:t>А</w:t>
            </w:r>
            <w:r w:rsidR="00582A6C">
              <w:sym w:font="Symbol" w:char="F0D7"/>
            </w:r>
          </w:p>
          <w:p w14:paraId="5F2D44D7" w14:textId="362CB67E" w:rsidR="00C85024" w:rsidRDefault="00582A6C" w:rsidP="00C85024">
            <w:pPr>
              <w:ind w:firstLine="0"/>
              <w:jc w:val="center"/>
            </w:pPr>
            <w:r>
              <w:t>см</w:t>
            </w:r>
            <w:r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544" w:type="dxa"/>
            <w:tcBorders>
              <w:bottom w:val="double" w:sz="4" w:space="0" w:color="auto"/>
            </w:tcBorders>
          </w:tcPr>
          <w:p w14:paraId="66B6DE85" w14:textId="32A3835C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 w:rsidRPr="00FF67DC">
              <w:rPr>
                <w:vertAlign w:val="subscript"/>
              </w:rPr>
              <w:t>Is</w:t>
            </w:r>
            <w:r w:rsidRPr="00FF67DC">
              <w:rPr>
                <w:vertAlign w:val="subscript"/>
                <w:lang w:val="en-US"/>
              </w:rPr>
              <w:t>c</w:t>
            </w:r>
            <w:r>
              <w:rPr>
                <w:lang w:val="en-US"/>
              </w:rPr>
              <w:t xml:space="preserve">, </w:t>
            </w:r>
            <w:r>
              <w:t xml:space="preserve"> </w:t>
            </w:r>
            <w:r>
              <w:rPr>
                <w:lang w:val="en-US"/>
              </w:rPr>
              <w:t>c</w:t>
            </w:r>
          </w:p>
        </w:tc>
        <w:tc>
          <w:tcPr>
            <w:tcW w:w="905" w:type="dxa"/>
            <w:tcBorders>
              <w:bottom w:val="double" w:sz="4" w:space="0" w:color="auto"/>
            </w:tcBorders>
          </w:tcPr>
          <w:p w14:paraId="59295488" w14:textId="77777777" w:rsidR="00582A6C" w:rsidRDefault="00C85024" w:rsidP="00582A6C">
            <w:pPr>
              <w:ind w:firstLine="0"/>
              <w:jc w:val="center"/>
            </w:pPr>
            <w:r w:rsidRPr="00FF67DC">
              <w:rPr>
                <w:lang w:val="el-GR"/>
              </w:rPr>
              <w:t>Ι</w:t>
            </w:r>
            <w:r w:rsidRPr="00FF67DC">
              <w:rPr>
                <w:vertAlign w:val="subscript"/>
                <w:lang w:val="en-US"/>
              </w:rPr>
              <w:t>s</w:t>
            </w:r>
            <w:r w:rsidRPr="00FF67DC">
              <w:rPr>
                <w:vertAlign w:val="subscript"/>
                <w:lang w:val="en-US"/>
              </w:rPr>
              <w:t>c,eq</w:t>
            </w:r>
            <w:r>
              <w:rPr>
                <w:lang w:val="en-US"/>
              </w:rPr>
              <w:t xml:space="preserve">, </w:t>
            </w:r>
            <w:r>
              <w:rPr>
                <w:lang w:val="ru-RU"/>
              </w:rPr>
              <w:t>м</w:t>
            </w:r>
            <w:r>
              <w:t>А</w:t>
            </w:r>
            <w:r w:rsidR="00582A6C">
              <w:sym w:font="Symbol" w:char="F0D7"/>
            </w:r>
          </w:p>
          <w:p w14:paraId="10837C2C" w14:textId="18BD1EE5" w:rsidR="00C85024" w:rsidRDefault="00C85024" w:rsidP="00C85024">
            <w:pPr>
              <w:ind w:firstLine="0"/>
              <w:jc w:val="center"/>
            </w:pPr>
            <w:r>
              <w:t>см</w:t>
            </w:r>
            <w:r w:rsidR="00582A6C"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749" w:type="dxa"/>
            <w:tcBorders>
              <w:bottom w:val="double" w:sz="4" w:space="0" w:color="auto"/>
            </w:tcBorders>
          </w:tcPr>
          <w:p w14:paraId="14AACDC5" w14:textId="38302378" w:rsidR="00C85024" w:rsidRDefault="00FB5F3B" w:rsidP="00C85024">
            <w:pPr>
              <w:ind w:firstLine="0"/>
              <w:jc w:val="center"/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C85024" w:rsidRPr="00E8607F">
              <w:rPr>
                <w:vertAlign w:val="subscript"/>
                <w:lang w:val="en-US"/>
              </w:rPr>
              <w:t>Pm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t>мк</w:t>
            </w:r>
            <w:r w:rsidR="00C85024">
              <w:t>Вт</w:t>
            </w:r>
            <w:r w:rsidR="00C85024">
              <w:sym w:font="Symbol" w:char="F0D7"/>
            </w:r>
          </w:p>
          <w:p w14:paraId="1F3F4E05" w14:textId="58326931" w:rsidR="00C85024" w:rsidRDefault="00C85024" w:rsidP="00C85024">
            <w:pPr>
              <w:ind w:firstLine="0"/>
              <w:jc w:val="center"/>
            </w:pPr>
            <w:r>
              <w:t>см</w:t>
            </w:r>
            <w:r w:rsidR="00582A6C"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545" w:type="dxa"/>
            <w:tcBorders>
              <w:bottom w:val="double" w:sz="4" w:space="0" w:color="auto"/>
            </w:tcBorders>
          </w:tcPr>
          <w:p w14:paraId="5AA0EBD5" w14:textId="44A17183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 w:rsidRPr="00E8607F">
              <w:rPr>
                <w:vertAlign w:val="subscript"/>
                <w:lang w:val="en-US"/>
              </w:rPr>
              <w:t>Pm</w:t>
            </w:r>
            <w:r>
              <w:rPr>
                <w:lang w:val="en-US"/>
              </w:rPr>
              <w:t>, c</w:t>
            </w:r>
          </w:p>
        </w:tc>
        <w:tc>
          <w:tcPr>
            <w:tcW w:w="749" w:type="dxa"/>
            <w:tcBorders>
              <w:bottom w:val="double" w:sz="4" w:space="0" w:color="auto"/>
            </w:tcBorders>
          </w:tcPr>
          <w:p w14:paraId="2604E091" w14:textId="77777777" w:rsidR="00C85024" w:rsidRDefault="00C85024" w:rsidP="00C85024">
            <w:pPr>
              <w:ind w:firstLine="0"/>
              <w:jc w:val="center"/>
            </w:pPr>
            <w:r w:rsidRPr="00E8607F">
              <w:rPr>
                <w:lang w:val="en-US"/>
              </w:rPr>
              <w:t>P</w:t>
            </w:r>
            <w:r w:rsidRPr="00E8607F">
              <w:rPr>
                <w:vertAlign w:val="subscript"/>
                <w:lang w:val="en-US"/>
              </w:rPr>
              <w:t>m</w:t>
            </w:r>
            <w:r w:rsidRPr="00FF67DC">
              <w:rPr>
                <w:vertAlign w:val="subscript"/>
                <w:lang w:val="en-US"/>
              </w:rPr>
              <w:t>,eq</w:t>
            </w:r>
            <w:r>
              <w:rPr>
                <w:lang w:val="en-US"/>
              </w:rPr>
              <w:t xml:space="preserve">, </w:t>
            </w:r>
            <w:r>
              <w:t>мкВт</w:t>
            </w:r>
            <w:r>
              <w:sym w:font="Symbol" w:char="F0D7"/>
            </w:r>
          </w:p>
          <w:p w14:paraId="6A84384C" w14:textId="0678FC85" w:rsidR="00C85024" w:rsidRDefault="00582A6C" w:rsidP="00C85024">
            <w:pPr>
              <w:ind w:firstLine="0"/>
              <w:jc w:val="center"/>
            </w:pPr>
            <w:r>
              <w:t>см</w:t>
            </w:r>
            <w:r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686" w:type="dxa"/>
            <w:tcBorders>
              <w:bottom w:val="double" w:sz="4" w:space="0" w:color="auto"/>
            </w:tcBorders>
          </w:tcPr>
          <w:p w14:paraId="6D70A75B" w14:textId="4A63D498" w:rsidR="00C85024" w:rsidRPr="00E8607F" w:rsidRDefault="00FB5F3B" w:rsidP="00C85024">
            <w:pPr>
              <w:ind w:firstLine="0"/>
              <w:jc w:val="center"/>
              <w:rPr>
                <w:lang w:val="en-US"/>
              </w:rPr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C85024">
              <w:rPr>
                <w:vertAlign w:val="subscript"/>
                <w:lang w:val="en-US"/>
              </w:rPr>
              <w:t>FF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en-US"/>
              </w:rPr>
              <w:t>%</w:t>
            </w:r>
          </w:p>
        </w:tc>
        <w:tc>
          <w:tcPr>
            <w:tcW w:w="537" w:type="dxa"/>
            <w:tcBorders>
              <w:bottom w:val="double" w:sz="4" w:space="0" w:color="auto"/>
            </w:tcBorders>
          </w:tcPr>
          <w:p w14:paraId="15D12F8B" w14:textId="069261F4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>
              <w:rPr>
                <w:vertAlign w:val="subscript"/>
                <w:lang w:val="en-US"/>
              </w:rPr>
              <w:t>FF</w:t>
            </w:r>
            <w:r>
              <w:rPr>
                <w:lang w:val="en-US"/>
              </w:rPr>
              <w:t>, c</w:t>
            </w:r>
          </w:p>
        </w:tc>
        <w:tc>
          <w:tcPr>
            <w:tcW w:w="608" w:type="dxa"/>
            <w:tcBorders>
              <w:bottom w:val="double" w:sz="4" w:space="0" w:color="auto"/>
            </w:tcBorders>
          </w:tcPr>
          <w:p w14:paraId="1519A71D" w14:textId="58FC177C" w:rsidR="00C85024" w:rsidRDefault="00C85024" w:rsidP="00C85024">
            <w:pPr>
              <w:ind w:firstLine="0"/>
              <w:jc w:val="center"/>
            </w:pPr>
            <w:r>
              <w:rPr>
                <w:lang w:val="en-US"/>
              </w:rPr>
              <w:t>FF</w:t>
            </w:r>
            <w:r w:rsidRPr="00FF67DC">
              <w:rPr>
                <w:vertAlign w:val="subscript"/>
                <w:lang w:val="en-US"/>
              </w:rPr>
              <w:t>eq</w:t>
            </w:r>
            <w:r>
              <w:rPr>
                <w:lang w:val="en-US"/>
              </w:rPr>
              <w:t xml:space="preserve">, </w:t>
            </w:r>
            <w:r>
              <w:rPr>
                <w:lang w:val="en-US"/>
              </w:rPr>
              <w:t>%</w:t>
            </w:r>
          </w:p>
        </w:tc>
      </w:tr>
      <w:tr w:rsidR="00C85024" w14:paraId="32CE90C6" w14:textId="77777777" w:rsidTr="005C3556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13AF11AB" w14:textId="37B98313" w:rsidR="00C85024" w:rsidRDefault="00C85024" w:rsidP="00E8607F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1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3E458B50" w14:textId="3AFF2AAB" w:rsidR="00C85024" w:rsidRDefault="00C85024" w:rsidP="00E8607F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0CFE4CC4" w14:textId="4A36ACBC" w:rsidR="00C85024" w:rsidRDefault="00C85024" w:rsidP="00E8607F">
            <w:pPr>
              <w:ind w:firstLine="0"/>
              <w:jc w:val="center"/>
            </w:pPr>
            <w:r w:rsidRPr="00FA6786">
              <w:t>1</w:t>
            </w:r>
            <w:r>
              <w:rPr>
                <w:lang w:val="en-US"/>
              </w:rPr>
              <w:t>,</w:t>
            </w:r>
            <w:r w:rsidRPr="00FA6786">
              <w:t>37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12D3A05F" w14:textId="60D0AC6A" w:rsidR="00C85024" w:rsidRDefault="00C85024" w:rsidP="00E8607F">
            <w:pPr>
              <w:ind w:firstLine="0"/>
              <w:jc w:val="center"/>
            </w:pPr>
            <w:r>
              <w:t>579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5BBC1395" w14:textId="678CA9B0" w:rsidR="00C85024" w:rsidRDefault="00C85024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9482860" w14:textId="007DB1F4" w:rsidR="00C85024" w:rsidRDefault="00C85024" w:rsidP="00E8607F">
            <w:pPr>
              <w:ind w:firstLine="0"/>
              <w:jc w:val="center"/>
            </w:pPr>
            <w:r>
              <w:t>3,39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4041BE45" w14:textId="4475C89E" w:rsidR="00C85024" w:rsidRDefault="00C85024" w:rsidP="00E8607F">
            <w:pPr>
              <w:ind w:firstLine="0"/>
              <w:jc w:val="center"/>
            </w:pPr>
            <w:r>
              <w:t>591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352D3D46" w14:textId="4048D59B" w:rsidR="00C85024" w:rsidRDefault="00C85024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239488F6" w14:textId="7407B7B8" w:rsidR="00C85024" w:rsidRDefault="00C85024" w:rsidP="00E8607F">
            <w:pPr>
              <w:ind w:firstLine="0"/>
              <w:jc w:val="center"/>
            </w:pPr>
            <w:r>
              <w:t>2,31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145719BD" w14:textId="74F335F1" w:rsidR="00C85024" w:rsidRDefault="00C85024" w:rsidP="00E8607F">
            <w:pPr>
              <w:ind w:firstLine="0"/>
              <w:jc w:val="center"/>
            </w:pPr>
            <w:r>
              <w:t>599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C832F5D" w14:textId="05CAE60E" w:rsidR="00C85024" w:rsidRDefault="00C85024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FBCFC77" w14:textId="63481DBD" w:rsidR="00C85024" w:rsidRDefault="00C85024" w:rsidP="00E8607F">
            <w:pPr>
              <w:ind w:firstLine="0"/>
              <w:jc w:val="center"/>
            </w:pPr>
            <w:r>
              <w:t>0,363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102E60D6" w14:textId="60A9D1BF" w:rsidR="00C85024" w:rsidRDefault="00C85024" w:rsidP="00E8607F">
            <w:pPr>
              <w:ind w:firstLine="0"/>
              <w:jc w:val="center"/>
            </w:pPr>
            <w:r>
              <w:t>618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5E45B21B" w14:textId="6DE0706A" w:rsidR="00C85024" w:rsidRDefault="00C85024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17496964" w14:textId="77777777" w:rsidTr="005C3556">
        <w:tc>
          <w:tcPr>
            <w:tcW w:w="728" w:type="dxa"/>
            <w:vMerge/>
            <w:vAlign w:val="center"/>
          </w:tcPr>
          <w:p w14:paraId="3994C30A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1B0B1893" w14:textId="1E3FF1D0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13BA6CE3" w14:textId="21886F2B" w:rsidR="00C85024" w:rsidRPr="00E8607F" w:rsidRDefault="00C85024" w:rsidP="00E8607F">
            <w:pPr>
              <w:ind w:firstLine="0"/>
              <w:jc w:val="center"/>
            </w:pPr>
            <w:r>
              <w:rPr>
                <w:lang w:val="en-US"/>
              </w:rPr>
              <w:t>2</w:t>
            </w:r>
            <w:r>
              <w:t>,80</w:t>
            </w:r>
          </w:p>
        </w:tc>
        <w:tc>
          <w:tcPr>
            <w:tcW w:w="585" w:type="dxa"/>
            <w:vAlign w:val="center"/>
          </w:tcPr>
          <w:p w14:paraId="71EFFDC1" w14:textId="34E1F714" w:rsidR="00C85024" w:rsidRDefault="00C85024" w:rsidP="00E8607F">
            <w:pPr>
              <w:ind w:firstLine="0"/>
              <w:jc w:val="center"/>
            </w:pPr>
            <w:r>
              <w:t>57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1EE6C549" w14:textId="146926D2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162B31DA" w14:textId="205D1B0F" w:rsidR="00C85024" w:rsidRDefault="00582A6C" w:rsidP="00E8607F">
            <w:pPr>
              <w:ind w:firstLine="0"/>
              <w:jc w:val="center"/>
            </w:pPr>
            <w:r>
              <w:t>6,68</w:t>
            </w:r>
          </w:p>
        </w:tc>
        <w:tc>
          <w:tcPr>
            <w:tcW w:w="544" w:type="dxa"/>
            <w:vAlign w:val="center"/>
          </w:tcPr>
          <w:p w14:paraId="122431BE" w14:textId="6696A2C6" w:rsidR="00C85024" w:rsidRDefault="00582A6C" w:rsidP="00E8607F">
            <w:pPr>
              <w:ind w:firstLine="0"/>
              <w:jc w:val="center"/>
            </w:pPr>
            <w:r>
              <w:t>59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1950CAF" w14:textId="6155A18B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1E145411" w14:textId="6BC1E4BA" w:rsidR="00C85024" w:rsidRDefault="00B95B1E" w:rsidP="00E8607F">
            <w:pPr>
              <w:ind w:firstLine="0"/>
              <w:jc w:val="center"/>
            </w:pPr>
            <w:r>
              <w:t>4,47</w:t>
            </w:r>
          </w:p>
        </w:tc>
        <w:tc>
          <w:tcPr>
            <w:tcW w:w="545" w:type="dxa"/>
            <w:vAlign w:val="center"/>
          </w:tcPr>
          <w:p w14:paraId="0CE9D663" w14:textId="1C758779" w:rsidR="00C85024" w:rsidRDefault="00B95B1E" w:rsidP="00E8607F">
            <w:pPr>
              <w:ind w:firstLine="0"/>
              <w:jc w:val="center"/>
            </w:pPr>
            <w:r>
              <w:t>611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01D24F03" w14:textId="6C3B080E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7C2DDEA8" w14:textId="06ADA9F2" w:rsidR="00C85024" w:rsidRDefault="00D85E23" w:rsidP="00E8607F">
            <w:pPr>
              <w:ind w:firstLine="0"/>
              <w:jc w:val="center"/>
            </w:pPr>
            <w:r>
              <w:t>0,670</w:t>
            </w:r>
          </w:p>
        </w:tc>
        <w:tc>
          <w:tcPr>
            <w:tcW w:w="537" w:type="dxa"/>
            <w:vAlign w:val="center"/>
          </w:tcPr>
          <w:p w14:paraId="06C3D88F" w14:textId="0255C5A3" w:rsidR="00C85024" w:rsidRDefault="00D85E23" w:rsidP="00E8607F">
            <w:pPr>
              <w:ind w:firstLine="0"/>
              <w:jc w:val="center"/>
            </w:pPr>
            <w:r>
              <w:t>652</w:t>
            </w:r>
          </w:p>
        </w:tc>
        <w:tc>
          <w:tcPr>
            <w:tcW w:w="608" w:type="dxa"/>
            <w:vAlign w:val="center"/>
          </w:tcPr>
          <w:p w14:paraId="2257A45E" w14:textId="1690D224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589A663A" w14:textId="77777777" w:rsidTr="005C3556">
        <w:tc>
          <w:tcPr>
            <w:tcW w:w="728" w:type="dxa"/>
            <w:vMerge/>
            <w:vAlign w:val="center"/>
          </w:tcPr>
          <w:p w14:paraId="765CE07D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641D2055" w14:textId="2A3E738C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4C6E3FB5" w14:textId="6C691E93" w:rsidR="00C85024" w:rsidRDefault="00C85024" w:rsidP="00E8607F">
            <w:pPr>
              <w:ind w:firstLine="0"/>
              <w:jc w:val="center"/>
            </w:pPr>
            <w:r>
              <w:t>4,26</w:t>
            </w:r>
          </w:p>
        </w:tc>
        <w:tc>
          <w:tcPr>
            <w:tcW w:w="585" w:type="dxa"/>
            <w:vAlign w:val="center"/>
          </w:tcPr>
          <w:p w14:paraId="3C8EF2FF" w14:textId="6DC4715F" w:rsidR="00C85024" w:rsidRDefault="00C85024" w:rsidP="00E8607F">
            <w:pPr>
              <w:ind w:firstLine="0"/>
              <w:jc w:val="center"/>
            </w:pPr>
            <w:r>
              <w:t>56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30CFE39" w14:textId="23053CE0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3481A587" w14:textId="43E84E80" w:rsidR="00C85024" w:rsidRDefault="00582A6C" w:rsidP="00E8607F">
            <w:pPr>
              <w:ind w:firstLine="0"/>
              <w:jc w:val="center"/>
            </w:pPr>
            <w:r>
              <w:t>9,87</w:t>
            </w:r>
          </w:p>
        </w:tc>
        <w:tc>
          <w:tcPr>
            <w:tcW w:w="544" w:type="dxa"/>
            <w:vAlign w:val="center"/>
          </w:tcPr>
          <w:p w14:paraId="6CB7F732" w14:textId="43F700FD" w:rsidR="00C85024" w:rsidRDefault="00582A6C" w:rsidP="00E8607F">
            <w:pPr>
              <w:ind w:firstLine="0"/>
              <w:jc w:val="center"/>
            </w:pPr>
            <w:r>
              <w:t>60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8931A1E" w14:textId="2D2346E9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6E5DF2E6" w14:textId="089D8D8D" w:rsidR="00C85024" w:rsidRDefault="00B95B1E" w:rsidP="00E8607F">
            <w:pPr>
              <w:ind w:firstLine="0"/>
              <w:jc w:val="center"/>
            </w:pPr>
            <w:r>
              <w:t>6,50</w:t>
            </w:r>
          </w:p>
        </w:tc>
        <w:tc>
          <w:tcPr>
            <w:tcW w:w="545" w:type="dxa"/>
            <w:vAlign w:val="center"/>
          </w:tcPr>
          <w:p w14:paraId="253C4104" w14:textId="69ACCC6E" w:rsidR="00C85024" w:rsidRDefault="00B95B1E" w:rsidP="00E8607F">
            <w:pPr>
              <w:ind w:firstLine="0"/>
              <w:jc w:val="center"/>
            </w:pPr>
            <w:r>
              <w:t>623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1396F9D1" w14:textId="14019FED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FA85B8" w14:textId="2FDEAC0E" w:rsidR="00C85024" w:rsidRDefault="00D85E23" w:rsidP="00E8607F">
            <w:pPr>
              <w:ind w:firstLine="0"/>
              <w:jc w:val="center"/>
            </w:pPr>
            <w:r>
              <w:t>0,932</w:t>
            </w:r>
          </w:p>
        </w:tc>
        <w:tc>
          <w:tcPr>
            <w:tcW w:w="537" w:type="dxa"/>
            <w:vAlign w:val="center"/>
          </w:tcPr>
          <w:p w14:paraId="22E89F90" w14:textId="19A22C1E" w:rsidR="00C85024" w:rsidRDefault="00D85E23" w:rsidP="00E8607F">
            <w:pPr>
              <w:ind w:firstLine="0"/>
              <w:jc w:val="center"/>
            </w:pPr>
            <w:r>
              <w:t>688</w:t>
            </w:r>
          </w:p>
        </w:tc>
        <w:tc>
          <w:tcPr>
            <w:tcW w:w="608" w:type="dxa"/>
            <w:vAlign w:val="center"/>
          </w:tcPr>
          <w:p w14:paraId="513E283C" w14:textId="4CDA5FDB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54FDA44F" w14:textId="77777777" w:rsidTr="005C3556">
        <w:tc>
          <w:tcPr>
            <w:tcW w:w="728" w:type="dxa"/>
            <w:vMerge/>
            <w:vAlign w:val="center"/>
          </w:tcPr>
          <w:p w14:paraId="3650B682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176613B" w14:textId="714EBA6D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457D03A1" w14:textId="5629F04F" w:rsidR="00C85024" w:rsidRDefault="00C85024" w:rsidP="00E8607F">
            <w:pPr>
              <w:ind w:firstLine="0"/>
              <w:jc w:val="center"/>
            </w:pPr>
            <w:r>
              <w:t>5,76</w:t>
            </w:r>
          </w:p>
        </w:tc>
        <w:tc>
          <w:tcPr>
            <w:tcW w:w="585" w:type="dxa"/>
            <w:vAlign w:val="center"/>
          </w:tcPr>
          <w:p w14:paraId="6801003E" w14:textId="2AF42110" w:rsidR="00C85024" w:rsidRDefault="00C85024" w:rsidP="00E8607F">
            <w:pPr>
              <w:ind w:firstLine="0"/>
              <w:jc w:val="center"/>
            </w:pPr>
            <w:r>
              <w:t>564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097332AD" w14:textId="1AFD198C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36BDCC2" w14:textId="26D85D2A" w:rsidR="00C85024" w:rsidRDefault="00582A6C" w:rsidP="00E8607F">
            <w:pPr>
              <w:ind w:firstLine="0"/>
              <w:jc w:val="center"/>
            </w:pPr>
            <w:r>
              <w:t>13,0</w:t>
            </w:r>
          </w:p>
        </w:tc>
        <w:tc>
          <w:tcPr>
            <w:tcW w:w="544" w:type="dxa"/>
            <w:vAlign w:val="center"/>
          </w:tcPr>
          <w:p w14:paraId="7C00C402" w14:textId="3929F8D8" w:rsidR="00C85024" w:rsidRDefault="00582A6C" w:rsidP="00E8607F">
            <w:pPr>
              <w:ind w:firstLine="0"/>
              <w:jc w:val="center"/>
            </w:pPr>
            <w:r>
              <w:t>608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446C7025" w14:textId="3D642453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F17192E" w14:textId="4FBD43E0" w:rsidR="00C85024" w:rsidRDefault="00B95B1E" w:rsidP="00E8607F">
            <w:pPr>
              <w:ind w:firstLine="0"/>
              <w:jc w:val="center"/>
            </w:pPr>
            <w:r>
              <w:t>8,47</w:t>
            </w:r>
          </w:p>
        </w:tc>
        <w:tc>
          <w:tcPr>
            <w:tcW w:w="545" w:type="dxa"/>
            <w:vAlign w:val="center"/>
          </w:tcPr>
          <w:p w14:paraId="042DB61B" w14:textId="29D1DE07" w:rsidR="00C85024" w:rsidRDefault="00B95B1E" w:rsidP="00E8607F">
            <w:pPr>
              <w:ind w:firstLine="0"/>
              <w:jc w:val="center"/>
            </w:pPr>
            <w:r>
              <w:t>628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8AFECB8" w14:textId="2B25A2BC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19308D" w14:textId="35C131E1" w:rsidR="00C85024" w:rsidRDefault="00D85E23" w:rsidP="00E8607F">
            <w:pPr>
              <w:ind w:firstLine="0"/>
              <w:jc w:val="center"/>
            </w:pPr>
            <w:r>
              <w:t>1,18</w:t>
            </w:r>
          </w:p>
        </w:tc>
        <w:tc>
          <w:tcPr>
            <w:tcW w:w="537" w:type="dxa"/>
            <w:vAlign w:val="center"/>
          </w:tcPr>
          <w:p w14:paraId="216865AB" w14:textId="35FC28DB" w:rsidR="00C85024" w:rsidRDefault="00D85E23" w:rsidP="00E8607F">
            <w:pPr>
              <w:ind w:firstLine="0"/>
              <w:jc w:val="center"/>
            </w:pPr>
            <w:r>
              <w:t>704</w:t>
            </w:r>
          </w:p>
        </w:tc>
        <w:tc>
          <w:tcPr>
            <w:tcW w:w="608" w:type="dxa"/>
            <w:vAlign w:val="center"/>
          </w:tcPr>
          <w:p w14:paraId="3D111FCC" w14:textId="709C37E9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66189A98" w14:textId="77777777" w:rsidTr="005C3556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6BD1416E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55C7FA11" w14:textId="53718855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73D14799" w14:textId="1909D1F7" w:rsidR="00C85024" w:rsidRDefault="00C85024" w:rsidP="00E8607F">
            <w:pPr>
              <w:ind w:firstLine="0"/>
              <w:jc w:val="center"/>
            </w:pPr>
            <w:r>
              <w:t>7,30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3EB4A83A" w14:textId="54D0E8B6" w:rsidR="00C85024" w:rsidRDefault="00C85024" w:rsidP="00E8607F">
            <w:pPr>
              <w:ind w:firstLine="0"/>
              <w:jc w:val="center"/>
            </w:pPr>
            <w:r>
              <w:t>560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33A6856C" w14:textId="7AC9BDDD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16595D99" w14:textId="5CC691B3" w:rsidR="00C85024" w:rsidRDefault="00582A6C" w:rsidP="00E8607F">
            <w:pPr>
              <w:ind w:firstLine="0"/>
              <w:jc w:val="center"/>
            </w:pPr>
            <w:r>
              <w:t>16,0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7D68767E" w14:textId="77F36363" w:rsidR="00C85024" w:rsidRDefault="00582A6C" w:rsidP="00E8607F">
            <w:pPr>
              <w:ind w:firstLine="0"/>
              <w:jc w:val="center"/>
            </w:pPr>
            <w:r>
              <w:t>613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B96BDA8" w14:textId="45D24929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50F68F80" w14:textId="134B148F" w:rsidR="00C85024" w:rsidRDefault="00B95B1E" w:rsidP="00E8607F">
            <w:pPr>
              <w:ind w:firstLine="0"/>
              <w:jc w:val="center"/>
            </w:pPr>
            <w:r>
              <w:t>10,3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1DEC078E" w14:textId="52C289C9" w:rsidR="00C85024" w:rsidRDefault="00B95B1E" w:rsidP="00E8607F">
            <w:pPr>
              <w:ind w:firstLine="0"/>
              <w:jc w:val="center"/>
            </w:pPr>
            <w:r>
              <w:t>63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2EA9534" w14:textId="6309917B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7C6A8B5B" w14:textId="092CF623" w:rsidR="00C85024" w:rsidRDefault="00D85E23" w:rsidP="00E8607F">
            <w:pPr>
              <w:ind w:firstLine="0"/>
              <w:jc w:val="center"/>
            </w:pPr>
            <w:r>
              <w:t>1,38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1E712D5B" w14:textId="669D0D4E" w:rsidR="00C85024" w:rsidRDefault="00D85E23" w:rsidP="00E8607F">
            <w:pPr>
              <w:ind w:firstLine="0"/>
              <w:jc w:val="center"/>
            </w:pPr>
            <w:r>
              <w:t>737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76E5B9DF" w14:textId="3419E04E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D85E23" w14:paraId="10A7FD88" w14:textId="77777777" w:rsidTr="005C3556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247A696E" w14:textId="079888BB" w:rsidR="00D85E23" w:rsidRDefault="00D85E23" w:rsidP="00D85E23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2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072B7808" w14:textId="569A9459" w:rsidR="00D85E23" w:rsidRDefault="00D85E23" w:rsidP="00D85E23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29A880EE" w14:textId="36AA7ECA" w:rsidR="00D85E23" w:rsidRDefault="00D85E23" w:rsidP="00D85E23">
            <w:pPr>
              <w:ind w:firstLine="0"/>
              <w:jc w:val="center"/>
            </w:pPr>
            <w:r>
              <w:t>3,11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406702E0" w14:textId="748DB503" w:rsidR="00D85E23" w:rsidRDefault="000A554B" w:rsidP="00D85E23">
            <w:pPr>
              <w:ind w:firstLine="0"/>
              <w:jc w:val="center"/>
            </w:pPr>
            <w:r>
              <w:t>613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AE6321A" w14:textId="2A41E612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C1CEA68" w14:textId="258EC467" w:rsidR="00D85E23" w:rsidRDefault="00567114" w:rsidP="00D85E23">
            <w:pPr>
              <w:ind w:firstLine="0"/>
              <w:jc w:val="center"/>
            </w:pPr>
            <w:r>
              <w:t>10,4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7C598540" w14:textId="09CA055F" w:rsidR="00D85E23" w:rsidRDefault="00567114" w:rsidP="00D85E23">
            <w:pPr>
              <w:ind w:firstLine="0"/>
              <w:jc w:val="center"/>
            </w:pPr>
            <w:r>
              <w:t>609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1159D0A1" w14:textId="25AFAC85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DA56503" w14:textId="739A3A1C" w:rsidR="00D85E23" w:rsidRDefault="00AF2C43" w:rsidP="00D85E23">
            <w:pPr>
              <w:ind w:firstLine="0"/>
              <w:jc w:val="center"/>
            </w:pPr>
            <w:r>
              <w:t>3,82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0D210A98" w14:textId="13407DCE" w:rsidR="00D85E23" w:rsidRDefault="00AF2C43" w:rsidP="00D85E23">
            <w:pPr>
              <w:ind w:firstLine="0"/>
              <w:jc w:val="center"/>
            </w:pPr>
            <w:r>
              <w:t>614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7A02F47" w14:textId="79E321FE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7428A43" w14:textId="724F5336" w:rsidR="00D85E23" w:rsidRDefault="00AF2C43" w:rsidP="00D85E23">
            <w:pPr>
              <w:ind w:firstLine="0"/>
              <w:jc w:val="center"/>
            </w:pPr>
            <w:r>
              <w:t>0,201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7EBF1383" w14:textId="0E19E694" w:rsidR="00D85E23" w:rsidRDefault="00AF2C43" w:rsidP="00D85E23">
            <w:pPr>
              <w:ind w:firstLine="0"/>
              <w:jc w:val="center"/>
            </w:pPr>
            <w:r>
              <w:t>617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035C8D5E" w14:textId="6A8278CE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7640A9DE" w14:textId="77777777" w:rsidTr="005C3556">
        <w:tc>
          <w:tcPr>
            <w:tcW w:w="728" w:type="dxa"/>
            <w:vMerge/>
            <w:vAlign w:val="center"/>
          </w:tcPr>
          <w:p w14:paraId="17B60E98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3E5A9BEF" w14:textId="0339EE2E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351CFAF0" w14:textId="23F709CF" w:rsidR="00D85E23" w:rsidRDefault="00D85E23" w:rsidP="00D85E23">
            <w:pPr>
              <w:ind w:firstLine="0"/>
              <w:jc w:val="center"/>
            </w:pPr>
            <w:r>
              <w:t>5,84</w:t>
            </w:r>
          </w:p>
        </w:tc>
        <w:tc>
          <w:tcPr>
            <w:tcW w:w="585" w:type="dxa"/>
            <w:vAlign w:val="center"/>
          </w:tcPr>
          <w:p w14:paraId="33D39E3B" w14:textId="3A9BCB29" w:rsidR="00D85E23" w:rsidRDefault="000A554B" w:rsidP="00D85E23">
            <w:pPr>
              <w:ind w:firstLine="0"/>
              <w:jc w:val="center"/>
            </w:pPr>
            <w:r>
              <w:t>63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86A1D7E" w14:textId="33B2EBD8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79FA3F5D" w14:textId="72727C86" w:rsidR="00D85E23" w:rsidRDefault="00567114" w:rsidP="00D85E23">
            <w:pPr>
              <w:ind w:firstLine="0"/>
              <w:jc w:val="center"/>
            </w:pPr>
            <w:r>
              <w:t>19,7</w:t>
            </w:r>
          </w:p>
        </w:tc>
        <w:tc>
          <w:tcPr>
            <w:tcW w:w="544" w:type="dxa"/>
            <w:vAlign w:val="center"/>
          </w:tcPr>
          <w:p w14:paraId="105DD5C3" w14:textId="0B9CEB94" w:rsidR="00D85E23" w:rsidRDefault="00567114" w:rsidP="00D85E23">
            <w:pPr>
              <w:ind w:firstLine="0"/>
              <w:jc w:val="center"/>
            </w:pPr>
            <w:r>
              <w:t>631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ADE60CB" w14:textId="0BBCA3F0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40344C79" w14:textId="1B7738FB" w:rsidR="00D85E23" w:rsidRDefault="00AF2C43" w:rsidP="00D85E23">
            <w:pPr>
              <w:ind w:firstLine="0"/>
              <w:jc w:val="center"/>
            </w:pPr>
            <w:r>
              <w:t>7,15</w:t>
            </w:r>
          </w:p>
        </w:tc>
        <w:tc>
          <w:tcPr>
            <w:tcW w:w="545" w:type="dxa"/>
            <w:vAlign w:val="center"/>
          </w:tcPr>
          <w:p w14:paraId="31669A32" w14:textId="0FFBCF4C" w:rsidR="00D85E23" w:rsidRDefault="00AF2C43" w:rsidP="00D85E23">
            <w:pPr>
              <w:ind w:firstLine="0"/>
              <w:jc w:val="center"/>
            </w:pPr>
            <w:r>
              <w:t>64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48363AA5" w14:textId="1CA6EF07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6374948C" w14:textId="14EBA36B" w:rsidR="00D85E23" w:rsidRDefault="00AF2C43" w:rsidP="00D85E23">
            <w:pPr>
              <w:ind w:firstLine="0"/>
              <w:jc w:val="center"/>
            </w:pPr>
            <w:r>
              <w:t>0,376</w:t>
            </w:r>
          </w:p>
        </w:tc>
        <w:tc>
          <w:tcPr>
            <w:tcW w:w="537" w:type="dxa"/>
            <w:vAlign w:val="center"/>
          </w:tcPr>
          <w:p w14:paraId="0A739914" w14:textId="02407176" w:rsidR="00D85E23" w:rsidRDefault="00AF2C43" w:rsidP="00D85E23">
            <w:pPr>
              <w:ind w:firstLine="0"/>
              <w:jc w:val="center"/>
            </w:pPr>
            <w:r>
              <w:t>640</w:t>
            </w:r>
          </w:p>
        </w:tc>
        <w:tc>
          <w:tcPr>
            <w:tcW w:w="608" w:type="dxa"/>
            <w:vAlign w:val="center"/>
          </w:tcPr>
          <w:p w14:paraId="0FC43C0E" w14:textId="0BD99B42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63122D75" w14:textId="77777777" w:rsidTr="005C3556">
        <w:tc>
          <w:tcPr>
            <w:tcW w:w="728" w:type="dxa"/>
            <w:vMerge/>
            <w:vAlign w:val="center"/>
          </w:tcPr>
          <w:p w14:paraId="29C1A01D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042832C2" w14:textId="60731800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152FF520" w14:textId="1A78A5C5" w:rsidR="00D85E23" w:rsidRDefault="00D85E23" w:rsidP="00D85E23">
            <w:pPr>
              <w:ind w:firstLine="0"/>
              <w:jc w:val="center"/>
            </w:pPr>
            <w:r>
              <w:t>8,26</w:t>
            </w:r>
          </w:p>
        </w:tc>
        <w:tc>
          <w:tcPr>
            <w:tcW w:w="585" w:type="dxa"/>
            <w:vAlign w:val="center"/>
          </w:tcPr>
          <w:p w14:paraId="6BDB8C63" w14:textId="365385E6" w:rsidR="00D85E23" w:rsidRDefault="000A554B" w:rsidP="00D85E23">
            <w:pPr>
              <w:ind w:firstLine="0"/>
              <w:jc w:val="center"/>
            </w:pPr>
            <w:r>
              <w:t>66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0A5A1E8" w14:textId="33E2B4DD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4D412982" w14:textId="037F1428" w:rsidR="00D85E23" w:rsidRDefault="00567114" w:rsidP="00D85E23">
            <w:pPr>
              <w:ind w:firstLine="0"/>
              <w:jc w:val="center"/>
            </w:pPr>
            <w:r>
              <w:t>28,0</w:t>
            </w:r>
          </w:p>
        </w:tc>
        <w:tc>
          <w:tcPr>
            <w:tcW w:w="544" w:type="dxa"/>
            <w:vAlign w:val="center"/>
          </w:tcPr>
          <w:p w14:paraId="57E22D1A" w14:textId="535661C0" w:rsidR="00D85E23" w:rsidRDefault="00567114" w:rsidP="00D85E23">
            <w:pPr>
              <w:ind w:firstLine="0"/>
              <w:jc w:val="center"/>
            </w:pPr>
            <w:r>
              <w:t>65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AE92639" w14:textId="5EE9E243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7D6C2222" w14:textId="62C2E2EA" w:rsidR="00D85E23" w:rsidRDefault="00AF2C43" w:rsidP="00D85E23">
            <w:pPr>
              <w:ind w:firstLine="0"/>
              <w:jc w:val="center"/>
            </w:pPr>
            <w:r>
              <w:t>10,2</w:t>
            </w:r>
          </w:p>
        </w:tc>
        <w:tc>
          <w:tcPr>
            <w:tcW w:w="545" w:type="dxa"/>
            <w:vAlign w:val="center"/>
          </w:tcPr>
          <w:p w14:paraId="386672DB" w14:textId="0FA20425" w:rsidR="00D85E23" w:rsidRDefault="00AF2C43" w:rsidP="00D85E23">
            <w:pPr>
              <w:ind w:firstLine="0"/>
              <w:jc w:val="center"/>
            </w:pPr>
            <w:r>
              <w:t>658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4D5102D1" w14:textId="4B2CA2AE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37E5DBCD" w14:textId="55868D46" w:rsidR="00D85E23" w:rsidRDefault="00AF2C43" w:rsidP="00D85E23">
            <w:pPr>
              <w:ind w:firstLine="0"/>
              <w:jc w:val="center"/>
            </w:pPr>
            <w:r>
              <w:t>0,586</w:t>
            </w:r>
          </w:p>
        </w:tc>
        <w:tc>
          <w:tcPr>
            <w:tcW w:w="537" w:type="dxa"/>
            <w:vAlign w:val="center"/>
          </w:tcPr>
          <w:p w14:paraId="082E1314" w14:textId="7E62493A" w:rsidR="00D85E23" w:rsidRDefault="00AF2C43" w:rsidP="00D85E23">
            <w:pPr>
              <w:ind w:firstLine="0"/>
              <w:jc w:val="center"/>
            </w:pPr>
            <w:r>
              <w:t>585</w:t>
            </w:r>
          </w:p>
        </w:tc>
        <w:tc>
          <w:tcPr>
            <w:tcW w:w="608" w:type="dxa"/>
            <w:vAlign w:val="center"/>
          </w:tcPr>
          <w:p w14:paraId="6A9EA44E" w14:textId="3625FC08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1CACD1C1" w14:textId="77777777" w:rsidTr="005C3556">
        <w:tc>
          <w:tcPr>
            <w:tcW w:w="728" w:type="dxa"/>
            <w:vMerge/>
            <w:vAlign w:val="center"/>
          </w:tcPr>
          <w:p w14:paraId="26F9A172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1B36296" w14:textId="3A6CA82C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69D9FBF7" w14:textId="3D224E5E" w:rsidR="00D85E23" w:rsidRDefault="00D85E23" w:rsidP="00D85E23">
            <w:pPr>
              <w:ind w:firstLine="0"/>
              <w:jc w:val="center"/>
            </w:pPr>
            <w:r>
              <w:t>10,5</w:t>
            </w:r>
          </w:p>
        </w:tc>
        <w:tc>
          <w:tcPr>
            <w:tcW w:w="585" w:type="dxa"/>
            <w:vAlign w:val="center"/>
          </w:tcPr>
          <w:p w14:paraId="6AA42D03" w14:textId="0C0F183C" w:rsidR="00D85E23" w:rsidRDefault="000A554B" w:rsidP="00D85E23">
            <w:pPr>
              <w:ind w:firstLine="0"/>
              <w:jc w:val="center"/>
            </w:pPr>
            <w:r>
              <w:t>681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375FB6B7" w14:textId="590BB8C7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6DF15029" w14:textId="38BD008D" w:rsidR="00D85E23" w:rsidRDefault="00567114" w:rsidP="00D85E23">
            <w:pPr>
              <w:ind w:firstLine="0"/>
              <w:jc w:val="center"/>
            </w:pPr>
            <w:r>
              <w:t>35,6</w:t>
            </w:r>
          </w:p>
        </w:tc>
        <w:tc>
          <w:tcPr>
            <w:tcW w:w="544" w:type="dxa"/>
            <w:vAlign w:val="center"/>
          </w:tcPr>
          <w:p w14:paraId="5D9D3240" w14:textId="55030E36" w:rsidR="00D85E23" w:rsidRDefault="00567114" w:rsidP="00D85E23">
            <w:pPr>
              <w:ind w:firstLine="0"/>
              <w:jc w:val="center"/>
            </w:pPr>
            <w:r>
              <w:t>67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29D96BE" w14:textId="4D9A0765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22ACDA88" w14:textId="50621B10" w:rsidR="00D85E23" w:rsidRDefault="00AF2C43" w:rsidP="00D85E23">
            <w:pPr>
              <w:ind w:firstLine="0"/>
              <w:jc w:val="center"/>
            </w:pPr>
            <w:r>
              <w:t>12,9</w:t>
            </w:r>
          </w:p>
        </w:tc>
        <w:tc>
          <w:tcPr>
            <w:tcW w:w="545" w:type="dxa"/>
            <w:vAlign w:val="center"/>
          </w:tcPr>
          <w:p w14:paraId="5C484F46" w14:textId="6A373F58" w:rsidR="00D85E23" w:rsidRDefault="00AF2C43" w:rsidP="00D85E23">
            <w:pPr>
              <w:ind w:firstLine="0"/>
              <w:jc w:val="center"/>
            </w:pPr>
            <w:r>
              <w:t>683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5D160F4A" w14:textId="0A69BD76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32556213" w14:textId="478850AC" w:rsidR="00D85E23" w:rsidRDefault="00AF2C43" w:rsidP="00D85E23">
            <w:pPr>
              <w:ind w:firstLine="0"/>
              <w:jc w:val="center"/>
            </w:pPr>
            <w:r>
              <w:t>0,744</w:t>
            </w:r>
          </w:p>
        </w:tc>
        <w:tc>
          <w:tcPr>
            <w:tcW w:w="537" w:type="dxa"/>
            <w:vAlign w:val="center"/>
          </w:tcPr>
          <w:p w14:paraId="10A044BA" w14:textId="77E333C8" w:rsidR="00D85E23" w:rsidRDefault="00AF2C43" w:rsidP="00D85E23">
            <w:pPr>
              <w:ind w:firstLine="0"/>
              <w:jc w:val="center"/>
            </w:pPr>
            <w:r>
              <w:t>631</w:t>
            </w:r>
          </w:p>
        </w:tc>
        <w:tc>
          <w:tcPr>
            <w:tcW w:w="608" w:type="dxa"/>
            <w:vAlign w:val="center"/>
          </w:tcPr>
          <w:p w14:paraId="6F795488" w14:textId="6A429C90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57EF6069" w14:textId="77777777" w:rsidTr="00AF2C43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2CF7A5C4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339F2313" w14:textId="757C673D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7B1165B1" w14:textId="56D81E01" w:rsidR="00D85E23" w:rsidRDefault="00D85E23" w:rsidP="00D85E23">
            <w:pPr>
              <w:ind w:firstLine="0"/>
              <w:jc w:val="center"/>
            </w:pPr>
            <w:r>
              <w:t>12,5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657736AD" w14:textId="647DB31A" w:rsidR="00D85E23" w:rsidRDefault="000A554B" w:rsidP="00D85E23">
            <w:pPr>
              <w:ind w:firstLine="0"/>
              <w:jc w:val="center"/>
            </w:pPr>
            <w:r>
              <w:t>699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97982F6" w14:textId="55668C06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5A1D15D" w14:textId="2C1E4DE2" w:rsidR="00D85E23" w:rsidRDefault="00567114" w:rsidP="00D85E23">
            <w:pPr>
              <w:ind w:firstLine="0"/>
              <w:jc w:val="center"/>
            </w:pPr>
            <w:r>
              <w:t>42,6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1BE9A6E4" w14:textId="2BC596B0" w:rsidR="00D85E23" w:rsidRDefault="00567114" w:rsidP="00D85E23">
            <w:pPr>
              <w:ind w:firstLine="0"/>
              <w:jc w:val="center"/>
            </w:pPr>
            <w:r>
              <w:t>691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6DB444F4" w14:textId="05FF12F5" w:rsidR="00D85E23" w:rsidRDefault="005C3556" w:rsidP="00D85E23">
            <w:pPr>
              <w:ind w:firstLine="0"/>
              <w:jc w:val="center"/>
            </w:pPr>
            <w:r>
              <w:t>4</w:t>
            </w:r>
            <w:r>
              <w:t>90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7C63376" w14:textId="5085905D" w:rsidR="00D85E23" w:rsidRDefault="00AF2C43" w:rsidP="00D85E23">
            <w:pPr>
              <w:ind w:firstLine="0"/>
              <w:jc w:val="center"/>
            </w:pPr>
            <w:r>
              <w:t>15,3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49B10238" w14:textId="43BB0623" w:rsidR="00D85E23" w:rsidRDefault="00AF2C43" w:rsidP="00D85E23">
            <w:pPr>
              <w:ind w:firstLine="0"/>
              <w:jc w:val="center"/>
            </w:pPr>
            <w:r>
              <w:t>70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6AEFBB5" w14:textId="15961FF3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1FB0EAB" w14:textId="10157BD4" w:rsidR="00D85E23" w:rsidRDefault="00AF2C43" w:rsidP="00D85E23">
            <w:pPr>
              <w:ind w:firstLine="0"/>
              <w:jc w:val="center"/>
            </w:pPr>
            <w:r>
              <w:t>0,864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376E8DA3" w14:textId="625386F9" w:rsidR="00D85E23" w:rsidRDefault="00AF2C43" w:rsidP="00D85E23">
            <w:pPr>
              <w:ind w:firstLine="0"/>
              <w:jc w:val="center"/>
            </w:pPr>
            <w:r>
              <w:t>684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273C860D" w14:textId="187D4277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AF2C43" w14:paraId="3DB54F73" w14:textId="77777777" w:rsidTr="00AF2C43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1552851F" w14:textId="6E21AD63" w:rsidR="00AF2C43" w:rsidRDefault="00AF2C43" w:rsidP="00AF2C43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3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19C9BC19" w14:textId="370894D4" w:rsidR="00AF2C43" w:rsidRDefault="00AF2C43" w:rsidP="00AF2C43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6B41C9A5" w14:textId="4CDA637C" w:rsidR="00AF2C43" w:rsidRDefault="00AF2C43" w:rsidP="00AF2C43">
            <w:pPr>
              <w:ind w:firstLine="0"/>
              <w:jc w:val="center"/>
            </w:pPr>
            <w:r>
              <w:t>3,58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55E1B27B" w14:textId="2AC46311" w:rsidR="00AF2C43" w:rsidRDefault="00AF2C43" w:rsidP="00AF2C43">
            <w:pPr>
              <w:ind w:firstLine="0"/>
              <w:jc w:val="center"/>
            </w:pPr>
            <w:r>
              <w:t>609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E88F61E" w14:textId="522BE9F5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756CA24" w14:textId="764EC852" w:rsidR="00AF2C43" w:rsidRDefault="00E96501" w:rsidP="00AF2C43">
            <w:pPr>
              <w:ind w:firstLine="0"/>
              <w:jc w:val="center"/>
            </w:pPr>
            <w:r>
              <w:t>12,9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5795C0D6" w14:textId="728F10F3" w:rsidR="00AF2C43" w:rsidRDefault="00E96501" w:rsidP="00AF2C43">
            <w:pPr>
              <w:ind w:firstLine="0"/>
              <w:jc w:val="center"/>
            </w:pPr>
            <w:r>
              <w:t>614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2713B207" w14:textId="083433AF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9A179AE" w14:textId="2FBD3F32" w:rsidR="00AF2C43" w:rsidRDefault="00E96501" w:rsidP="00AF2C43">
            <w:pPr>
              <w:ind w:firstLine="0"/>
              <w:jc w:val="center"/>
            </w:pPr>
            <w:r>
              <w:t>3,51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02C5D877" w14:textId="42355C4E" w:rsidR="00AF2C43" w:rsidRDefault="00E96501" w:rsidP="00AF2C43">
            <w:pPr>
              <w:ind w:firstLine="0"/>
              <w:jc w:val="center"/>
            </w:pPr>
            <w:r>
              <w:t>617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7B0DEEF2" w14:textId="3E7C0A53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094B014" w14:textId="17FD92B9" w:rsidR="00AF2C43" w:rsidRDefault="00E96501" w:rsidP="00AF2C43">
            <w:pPr>
              <w:ind w:firstLine="0"/>
              <w:jc w:val="center"/>
            </w:pPr>
            <w:r>
              <w:t>0,26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4333CAE7" w14:textId="35813294" w:rsidR="00AF2C43" w:rsidRDefault="00C9227D" w:rsidP="00AF2C43">
            <w:pPr>
              <w:ind w:firstLine="0"/>
              <w:jc w:val="center"/>
            </w:pPr>
            <w:r>
              <w:t>612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34FBDF61" w14:textId="24373ABC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1EF8D27E" w14:textId="77777777" w:rsidTr="005C3556">
        <w:tc>
          <w:tcPr>
            <w:tcW w:w="728" w:type="dxa"/>
            <w:vMerge/>
            <w:vAlign w:val="center"/>
          </w:tcPr>
          <w:p w14:paraId="2A29A245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1A42ECA3" w14:textId="5F426673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147CEC34" w14:textId="3412B435" w:rsidR="00AF2C43" w:rsidRDefault="00AF2C43" w:rsidP="00AF2C43">
            <w:pPr>
              <w:ind w:firstLine="0"/>
              <w:jc w:val="center"/>
            </w:pPr>
            <w:r>
              <w:t>6,85</w:t>
            </w:r>
          </w:p>
        </w:tc>
        <w:tc>
          <w:tcPr>
            <w:tcW w:w="585" w:type="dxa"/>
            <w:vAlign w:val="center"/>
          </w:tcPr>
          <w:p w14:paraId="177E4934" w14:textId="1A957B21" w:rsidR="00AF2C43" w:rsidRDefault="00AF2C43" w:rsidP="00AF2C43">
            <w:pPr>
              <w:ind w:firstLine="0"/>
              <w:jc w:val="center"/>
            </w:pPr>
            <w:r>
              <w:t>623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2CB2036" w14:textId="4F6E6C2F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59FAD08" w14:textId="6872F449" w:rsidR="00AF2C43" w:rsidRDefault="00E96501" w:rsidP="00AF2C43">
            <w:pPr>
              <w:ind w:firstLine="0"/>
              <w:jc w:val="center"/>
            </w:pPr>
            <w:r>
              <w:t>24,2</w:t>
            </w:r>
          </w:p>
        </w:tc>
        <w:tc>
          <w:tcPr>
            <w:tcW w:w="544" w:type="dxa"/>
            <w:vAlign w:val="center"/>
          </w:tcPr>
          <w:p w14:paraId="79BDD795" w14:textId="6ABF02CE" w:rsidR="00AF2C43" w:rsidRDefault="00E96501" w:rsidP="00AF2C43">
            <w:pPr>
              <w:ind w:firstLine="0"/>
              <w:jc w:val="center"/>
            </w:pPr>
            <w:r>
              <w:t>640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03045A81" w14:textId="09C3F4F6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5910C594" w14:textId="53EAF377" w:rsidR="00AF2C43" w:rsidRDefault="00E96501" w:rsidP="00AF2C43">
            <w:pPr>
              <w:ind w:firstLine="0"/>
              <w:jc w:val="center"/>
            </w:pPr>
            <w:r>
              <w:t>6,57</w:t>
            </w:r>
          </w:p>
        </w:tc>
        <w:tc>
          <w:tcPr>
            <w:tcW w:w="545" w:type="dxa"/>
            <w:vAlign w:val="center"/>
          </w:tcPr>
          <w:p w14:paraId="737899E1" w14:textId="428D813D" w:rsidR="00AF2C43" w:rsidRDefault="00E96501" w:rsidP="00AF2C43">
            <w:pPr>
              <w:ind w:firstLine="0"/>
              <w:jc w:val="center"/>
            </w:pPr>
            <w:r>
              <w:t>64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74B438C8" w14:textId="4E54518E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F34E29" w14:textId="52E00085" w:rsidR="00AF2C43" w:rsidRDefault="00E96501" w:rsidP="00AF2C43">
            <w:pPr>
              <w:ind w:firstLine="0"/>
              <w:jc w:val="center"/>
            </w:pPr>
            <w:r>
              <w:t>0,53</w:t>
            </w:r>
          </w:p>
        </w:tc>
        <w:tc>
          <w:tcPr>
            <w:tcW w:w="537" w:type="dxa"/>
            <w:vAlign w:val="center"/>
          </w:tcPr>
          <w:p w14:paraId="510A5E53" w14:textId="49B3A9EE" w:rsidR="00AF2C43" w:rsidRDefault="00C9227D" w:rsidP="00AF2C43">
            <w:pPr>
              <w:ind w:firstLine="0"/>
              <w:jc w:val="center"/>
            </w:pPr>
            <w:r>
              <w:t>559</w:t>
            </w:r>
          </w:p>
        </w:tc>
        <w:tc>
          <w:tcPr>
            <w:tcW w:w="608" w:type="dxa"/>
            <w:vAlign w:val="center"/>
          </w:tcPr>
          <w:p w14:paraId="15D1716B" w14:textId="4C78DE80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4B31D6FC" w14:textId="77777777" w:rsidTr="005C3556">
        <w:tc>
          <w:tcPr>
            <w:tcW w:w="728" w:type="dxa"/>
            <w:vMerge/>
            <w:vAlign w:val="center"/>
          </w:tcPr>
          <w:p w14:paraId="4AAFDD3A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7C6CF6A" w14:textId="11613707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010FEB15" w14:textId="0E00BE7C" w:rsidR="00AF2C43" w:rsidRDefault="00AF2C43" w:rsidP="00AF2C43">
            <w:pPr>
              <w:ind w:firstLine="0"/>
              <w:jc w:val="center"/>
            </w:pPr>
            <w:r>
              <w:t>9,75</w:t>
            </w:r>
          </w:p>
        </w:tc>
        <w:tc>
          <w:tcPr>
            <w:tcW w:w="585" w:type="dxa"/>
            <w:vAlign w:val="center"/>
          </w:tcPr>
          <w:p w14:paraId="5ABA2260" w14:textId="043C76FA" w:rsidR="00AF2C43" w:rsidRDefault="00AF2C43" w:rsidP="00AF2C43">
            <w:pPr>
              <w:ind w:firstLine="0"/>
              <w:jc w:val="center"/>
            </w:pPr>
            <w:r>
              <w:t>64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31C59AFD" w14:textId="5A391659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04D7A040" w14:textId="32EB1C06" w:rsidR="00AF2C43" w:rsidRDefault="00E96501" w:rsidP="00AF2C43">
            <w:pPr>
              <w:ind w:firstLine="0"/>
              <w:jc w:val="center"/>
            </w:pPr>
            <w:r>
              <w:t>34,2</w:t>
            </w:r>
          </w:p>
        </w:tc>
        <w:tc>
          <w:tcPr>
            <w:tcW w:w="544" w:type="dxa"/>
            <w:vAlign w:val="center"/>
          </w:tcPr>
          <w:p w14:paraId="5F2B5D89" w14:textId="1F4DA943" w:rsidR="00AF2C43" w:rsidRDefault="00E96501" w:rsidP="00AF2C43">
            <w:pPr>
              <w:ind w:firstLine="0"/>
              <w:jc w:val="center"/>
            </w:pPr>
            <w:r>
              <w:t>665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DB04A02" w14:textId="3D99263B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F13DE29" w14:textId="5CCE5825" w:rsidR="00AF2C43" w:rsidRDefault="00E96501" w:rsidP="00AF2C43">
            <w:pPr>
              <w:ind w:firstLine="0"/>
              <w:jc w:val="center"/>
            </w:pPr>
            <w:r>
              <w:t>9,23</w:t>
            </w:r>
          </w:p>
        </w:tc>
        <w:tc>
          <w:tcPr>
            <w:tcW w:w="545" w:type="dxa"/>
            <w:vAlign w:val="center"/>
          </w:tcPr>
          <w:p w14:paraId="083E7D8D" w14:textId="05499CFC" w:rsidR="00AF2C43" w:rsidRDefault="00E96501" w:rsidP="00AF2C43">
            <w:pPr>
              <w:ind w:firstLine="0"/>
              <w:jc w:val="center"/>
            </w:pPr>
            <w:r>
              <w:t>67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063359B" w14:textId="37978FB1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590C5BAA" w14:textId="40CA9599" w:rsidR="00AF2C43" w:rsidRDefault="00E96501" w:rsidP="00AF2C43">
            <w:pPr>
              <w:ind w:firstLine="0"/>
              <w:jc w:val="center"/>
            </w:pPr>
            <w:r>
              <w:t>0,76</w:t>
            </w:r>
          </w:p>
        </w:tc>
        <w:tc>
          <w:tcPr>
            <w:tcW w:w="537" w:type="dxa"/>
            <w:vAlign w:val="center"/>
          </w:tcPr>
          <w:p w14:paraId="4A25793A" w14:textId="0D64E717" w:rsidR="00AF2C43" w:rsidRDefault="00C9227D" w:rsidP="00AF2C43">
            <w:pPr>
              <w:ind w:firstLine="0"/>
              <w:jc w:val="center"/>
            </w:pPr>
            <w:r>
              <w:t>602</w:t>
            </w:r>
          </w:p>
        </w:tc>
        <w:tc>
          <w:tcPr>
            <w:tcW w:w="608" w:type="dxa"/>
            <w:vAlign w:val="center"/>
          </w:tcPr>
          <w:p w14:paraId="1AA87233" w14:textId="53FCBF0C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46282766" w14:textId="77777777" w:rsidTr="005C3556">
        <w:tc>
          <w:tcPr>
            <w:tcW w:w="728" w:type="dxa"/>
            <w:vMerge/>
            <w:vAlign w:val="center"/>
          </w:tcPr>
          <w:p w14:paraId="52114DD3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7CE36E0B" w14:textId="5988B493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3C018665" w14:textId="7DA48EEC" w:rsidR="00AF2C43" w:rsidRDefault="00AF2C43" w:rsidP="00AF2C43">
            <w:pPr>
              <w:ind w:firstLine="0"/>
              <w:jc w:val="center"/>
            </w:pPr>
            <w:r>
              <w:t>12,4</w:t>
            </w:r>
          </w:p>
        </w:tc>
        <w:tc>
          <w:tcPr>
            <w:tcW w:w="585" w:type="dxa"/>
            <w:vAlign w:val="center"/>
          </w:tcPr>
          <w:p w14:paraId="218DA7D6" w14:textId="33F1E339" w:rsidR="00AF2C43" w:rsidRDefault="00AF2C43" w:rsidP="00AF2C43">
            <w:pPr>
              <w:ind w:firstLine="0"/>
              <w:jc w:val="center"/>
            </w:pPr>
            <w:r>
              <w:t>67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26C79BC" w14:textId="5B1B34EA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686F598" w14:textId="667502F9" w:rsidR="00AF2C43" w:rsidRDefault="00E96501" w:rsidP="00AF2C43">
            <w:pPr>
              <w:ind w:firstLine="0"/>
              <w:jc w:val="center"/>
            </w:pPr>
            <w:r>
              <w:t>43,1</w:t>
            </w:r>
          </w:p>
        </w:tc>
        <w:tc>
          <w:tcPr>
            <w:tcW w:w="544" w:type="dxa"/>
            <w:vAlign w:val="center"/>
          </w:tcPr>
          <w:p w14:paraId="228888F5" w14:textId="71FF156E" w:rsidR="00AF2C43" w:rsidRDefault="00E96501" w:rsidP="00AF2C43">
            <w:pPr>
              <w:ind w:firstLine="0"/>
              <w:jc w:val="center"/>
            </w:pPr>
            <w:r>
              <w:t>689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AFAF671" w14:textId="375C8D5C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38CD4C48" w14:textId="54EE7D03" w:rsidR="00AF2C43" w:rsidRDefault="00E96501" w:rsidP="00AF2C43">
            <w:pPr>
              <w:ind w:firstLine="0"/>
              <w:jc w:val="center"/>
            </w:pPr>
            <w:r>
              <w:t>11,6</w:t>
            </w:r>
          </w:p>
        </w:tc>
        <w:tc>
          <w:tcPr>
            <w:tcW w:w="545" w:type="dxa"/>
            <w:vAlign w:val="center"/>
          </w:tcPr>
          <w:p w14:paraId="36F42A1E" w14:textId="56EAB73C" w:rsidR="00AF2C43" w:rsidRDefault="00E96501" w:rsidP="00AF2C43">
            <w:pPr>
              <w:ind w:firstLine="0"/>
              <w:jc w:val="center"/>
            </w:pPr>
            <w:r>
              <w:t>699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50009112" w14:textId="0A861106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CA4704" w14:textId="680247BC" w:rsidR="00AF2C43" w:rsidRDefault="00E96501" w:rsidP="00AF2C43">
            <w:pPr>
              <w:ind w:firstLine="0"/>
              <w:jc w:val="center"/>
            </w:pPr>
            <w:r>
              <w:t>0,95</w:t>
            </w:r>
          </w:p>
        </w:tc>
        <w:tc>
          <w:tcPr>
            <w:tcW w:w="537" w:type="dxa"/>
            <w:vAlign w:val="center"/>
          </w:tcPr>
          <w:p w14:paraId="2B133860" w14:textId="495DC2E3" w:rsidR="00AF2C43" w:rsidRDefault="00C9227D" w:rsidP="00AF2C43">
            <w:pPr>
              <w:ind w:firstLine="0"/>
              <w:jc w:val="center"/>
            </w:pPr>
            <w:r>
              <w:t>652</w:t>
            </w:r>
          </w:p>
        </w:tc>
        <w:tc>
          <w:tcPr>
            <w:tcW w:w="608" w:type="dxa"/>
            <w:vAlign w:val="center"/>
          </w:tcPr>
          <w:p w14:paraId="1B667F23" w14:textId="223A1471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6B7E5F50" w14:textId="77777777" w:rsidTr="00AF2C43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4C678F7D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3BF88002" w14:textId="6C844B9C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47539F26" w14:textId="03C8DF42" w:rsidR="00AF2C43" w:rsidRDefault="00AF2C43" w:rsidP="00AF2C43">
            <w:pPr>
              <w:ind w:firstLine="0"/>
              <w:jc w:val="center"/>
            </w:pPr>
            <w:r>
              <w:t>14,5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6E0D4726" w14:textId="380FF619" w:rsidR="00AF2C43" w:rsidRDefault="00AF2C43" w:rsidP="00AF2C43">
            <w:pPr>
              <w:ind w:firstLine="0"/>
              <w:jc w:val="center"/>
            </w:pPr>
            <w:r>
              <w:t>693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E6F6E8D" w14:textId="3DC9D404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63F0C082" w14:textId="26A4C421" w:rsidR="00AF2C43" w:rsidRDefault="00E96501" w:rsidP="00AF2C43">
            <w:pPr>
              <w:ind w:firstLine="0"/>
              <w:jc w:val="center"/>
            </w:pPr>
            <w:r>
              <w:t>51,2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2616184A" w14:textId="7ADD2644" w:rsidR="00AF2C43" w:rsidRDefault="00E96501" w:rsidP="00AF2C43">
            <w:pPr>
              <w:ind w:firstLine="0"/>
              <w:jc w:val="center"/>
            </w:pPr>
            <w:r>
              <w:t>711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38AE994A" w14:textId="74A7D9C9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1D3B6D86" w14:textId="2E4108B3" w:rsidR="00AF2C43" w:rsidRDefault="00E96501" w:rsidP="00AF2C43">
            <w:pPr>
              <w:ind w:firstLine="0"/>
              <w:jc w:val="center"/>
            </w:pPr>
            <w:r>
              <w:t>13,7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0BE565A8" w14:textId="78E1C6F8" w:rsidR="00AF2C43" w:rsidRDefault="00E96501" w:rsidP="00AF2C43">
            <w:pPr>
              <w:ind w:firstLine="0"/>
              <w:jc w:val="center"/>
            </w:pPr>
            <w:r>
              <w:t>72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7A798571" w14:textId="60944D17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3012EB9" w14:textId="09265380" w:rsidR="00AF2C43" w:rsidRDefault="00E96501" w:rsidP="00AF2C43">
            <w:pPr>
              <w:ind w:firstLine="0"/>
              <w:jc w:val="center"/>
            </w:pPr>
            <w:r>
              <w:t>1,12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7F6A2D9E" w14:textId="20F64F69" w:rsidR="00AF2C43" w:rsidRDefault="00C9227D" w:rsidP="00AF2C43">
            <w:pPr>
              <w:ind w:firstLine="0"/>
              <w:jc w:val="center"/>
            </w:pPr>
            <w:r>
              <w:t>685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2765125E" w14:textId="292EE7CD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C9227D" w14:paraId="0453E0BC" w14:textId="77777777" w:rsidTr="00AF2C43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6A1B5E9F" w14:textId="4C65780F" w:rsidR="00C9227D" w:rsidRDefault="00C9227D" w:rsidP="00C9227D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4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3709DC98" w14:textId="4EB11D60" w:rsidR="00C9227D" w:rsidRDefault="00C9227D" w:rsidP="00C9227D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10607D1A" w14:textId="5FCB7699" w:rsidR="00C9227D" w:rsidRDefault="00834CA8" w:rsidP="00C9227D">
            <w:pPr>
              <w:ind w:firstLine="0"/>
              <w:jc w:val="center"/>
            </w:pPr>
            <w:r>
              <w:t>4,59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60AC05AA" w14:textId="5130A02A" w:rsidR="00C9227D" w:rsidRDefault="00834CA8" w:rsidP="00C9227D">
            <w:pPr>
              <w:ind w:firstLine="0"/>
              <w:jc w:val="center"/>
            </w:pPr>
            <w:r>
              <w:t>614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26245F1" w14:textId="53BCDC13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4F21F9B4" w14:textId="165CDF74" w:rsidR="00C9227D" w:rsidRDefault="00834CA8" w:rsidP="00C9227D">
            <w:pPr>
              <w:ind w:firstLine="0"/>
              <w:jc w:val="center"/>
            </w:pPr>
            <w:r>
              <w:t>9,98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65754F59" w14:textId="71D86A9B" w:rsidR="00C9227D" w:rsidRDefault="00834CA8" w:rsidP="00C9227D">
            <w:pPr>
              <w:ind w:firstLine="0"/>
              <w:jc w:val="center"/>
            </w:pPr>
            <w:r>
              <w:t>622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071E4D1" w14:textId="5DC098C7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0C641DD1" w14:textId="54475E99" w:rsidR="00C9227D" w:rsidRDefault="00834CA8" w:rsidP="00C9227D">
            <w:pPr>
              <w:ind w:firstLine="0"/>
              <w:jc w:val="center"/>
            </w:pPr>
            <w:r>
              <w:t>2,04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77D88003" w14:textId="31C01783" w:rsidR="00C9227D" w:rsidRDefault="00FB5F3B" w:rsidP="00C9227D">
            <w:pPr>
              <w:ind w:firstLine="0"/>
              <w:jc w:val="center"/>
            </w:pPr>
            <w:r>
              <w:t>624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7B3EFEC" w14:textId="12F87CF3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D07FBE3" w14:textId="00151266" w:rsidR="00C9227D" w:rsidRDefault="00FB5F3B" w:rsidP="00C9227D">
            <w:pPr>
              <w:ind w:firstLine="0"/>
              <w:jc w:val="center"/>
            </w:pPr>
            <w:r>
              <w:t>0,40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1657146D" w14:textId="479C52AA" w:rsidR="00C9227D" w:rsidRDefault="00FB5F3B" w:rsidP="00C9227D">
            <w:pPr>
              <w:ind w:firstLine="0"/>
              <w:jc w:val="center"/>
            </w:pPr>
            <w:r>
              <w:t>585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25B74EB9" w14:textId="5D8D193A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3496B701" w14:textId="77777777" w:rsidTr="005C3556">
        <w:tc>
          <w:tcPr>
            <w:tcW w:w="728" w:type="dxa"/>
            <w:vMerge/>
            <w:vAlign w:val="center"/>
          </w:tcPr>
          <w:p w14:paraId="20E13163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7A30796E" w14:textId="7BC0BFB7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30AF6254" w14:textId="6665C412" w:rsidR="00C9227D" w:rsidRDefault="00834CA8" w:rsidP="00C9227D">
            <w:pPr>
              <w:ind w:firstLine="0"/>
              <w:jc w:val="center"/>
            </w:pPr>
            <w:r>
              <w:t>8,64</w:t>
            </w:r>
          </w:p>
        </w:tc>
        <w:tc>
          <w:tcPr>
            <w:tcW w:w="585" w:type="dxa"/>
            <w:vAlign w:val="center"/>
          </w:tcPr>
          <w:p w14:paraId="535C039C" w14:textId="43BD53E7" w:rsidR="00C9227D" w:rsidRDefault="00834CA8" w:rsidP="00C9227D">
            <w:pPr>
              <w:ind w:firstLine="0"/>
              <w:jc w:val="center"/>
            </w:pPr>
            <w:r>
              <w:t>635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0C036260" w14:textId="37FB1A0D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78E1A329" w14:textId="0BA68E6F" w:rsidR="00C9227D" w:rsidRDefault="00834CA8" w:rsidP="00C9227D">
            <w:pPr>
              <w:ind w:firstLine="0"/>
              <w:jc w:val="center"/>
            </w:pPr>
            <w:r>
              <w:t>18,4</w:t>
            </w:r>
          </w:p>
        </w:tc>
        <w:tc>
          <w:tcPr>
            <w:tcW w:w="544" w:type="dxa"/>
            <w:vAlign w:val="center"/>
          </w:tcPr>
          <w:p w14:paraId="033D5522" w14:textId="51A567D6" w:rsidR="00C9227D" w:rsidRDefault="00834CA8" w:rsidP="00C9227D">
            <w:pPr>
              <w:ind w:firstLine="0"/>
              <w:jc w:val="center"/>
            </w:pPr>
            <w:r>
              <w:t>655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2F7A8EE" w14:textId="5C3EABF9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5218996A" w14:textId="035A963C" w:rsidR="00C9227D" w:rsidRDefault="00834CA8" w:rsidP="00C9227D">
            <w:pPr>
              <w:ind w:firstLine="0"/>
              <w:jc w:val="center"/>
            </w:pPr>
            <w:r>
              <w:t>3,77</w:t>
            </w:r>
          </w:p>
        </w:tc>
        <w:tc>
          <w:tcPr>
            <w:tcW w:w="545" w:type="dxa"/>
            <w:vAlign w:val="center"/>
          </w:tcPr>
          <w:p w14:paraId="14C25805" w14:textId="528571E1" w:rsidR="00C9227D" w:rsidRDefault="00FB5F3B" w:rsidP="00C9227D">
            <w:pPr>
              <w:ind w:firstLine="0"/>
              <w:jc w:val="center"/>
            </w:pPr>
            <w:r>
              <w:t>655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7EB7697E" w14:textId="244213C9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5D56F105" w14:textId="338BCF3F" w:rsidR="00C9227D" w:rsidRDefault="00FB5F3B" w:rsidP="00C9227D">
            <w:pPr>
              <w:ind w:firstLine="0"/>
              <w:jc w:val="center"/>
            </w:pPr>
            <w:r>
              <w:t>0,89</w:t>
            </w:r>
          </w:p>
        </w:tc>
        <w:tc>
          <w:tcPr>
            <w:tcW w:w="537" w:type="dxa"/>
            <w:vAlign w:val="center"/>
          </w:tcPr>
          <w:p w14:paraId="6B693C88" w14:textId="1E0F802A" w:rsidR="00C9227D" w:rsidRDefault="00FB5F3B" w:rsidP="00C9227D">
            <w:pPr>
              <w:ind w:firstLine="0"/>
              <w:jc w:val="center"/>
            </w:pPr>
            <w:r>
              <w:t>548</w:t>
            </w:r>
          </w:p>
        </w:tc>
        <w:tc>
          <w:tcPr>
            <w:tcW w:w="608" w:type="dxa"/>
            <w:vAlign w:val="center"/>
          </w:tcPr>
          <w:p w14:paraId="3F4426F1" w14:textId="14EEF695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18D3D70A" w14:textId="77777777" w:rsidTr="005C3556">
        <w:tc>
          <w:tcPr>
            <w:tcW w:w="728" w:type="dxa"/>
            <w:vMerge/>
            <w:vAlign w:val="center"/>
          </w:tcPr>
          <w:p w14:paraId="6E37BDC4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6B77EACE" w14:textId="2C87D980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7277E289" w14:textId="446F9B78" w:rsidR="00C9227D" w:rsidRDefault="00834CA8" w:rsidP="00C9227D">
            <w:pPr>
              <w:ind w:firstLine="0"/>
              <w:jc w:val="center"/>
            </w:pPr>
            <w:r>
              <w:t>12,4</w:t>
            </w:r>
          </w:p>
        </w:tc>
        <w:tc>
          <w:tcPr>
            <w:tcW w:w="585" w:type="dxa"/>
            <w:vAlign w:val="center"/>
          </w:tcPr>
          <w:p w14:paraId="7C3A8BCA" w14:textId="3EF21719" w:rsidR="00C9227D" w:rsidRDefault="00834CA8" w:rsidP="00C9227D">
            <w:pPr>
              <w:ind w:firstLine="0"/>
              <w:jc w:val="center"/>
            </w:pPr>
            <w:r>
              <w:t>649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D11C57B" w14:textId="3723345F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5DD1FEB0" w14:textId="43EBBCF7" w:rsidR="00C9227D" w:rsidRDefault="00834CA8" w:rsidP="00C9227D">
            <w:pPr>
              <w:ind w:firstLine="0"/>
              <w:jc w:val="center"/>
            </w:pPr>
            <w:r>
              <w:t>25,6</w:t>
            </w:r>
          </w:p>
        </w:tc>
        <w:tc>
          <w:tcPr>
            <w:tcW w:w="544" w:type="dxa"/>
            <w:vAlign w:val="center"/>
          </w:tcPr>
          <w:p w14:paraId="5C247B48" w14:textId="345C1218" w:rsidR="00C9227D" w:rsidRDefault="00834CA8" w:rsidP="00C9227D">
            <w:pPr>
              <w:ind w:firstLine="0"/>
              <w:jc w:val="center"/>
            </w:pPr>
            <w:r>
              <w:t>68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E9A4EB9" w14:textId="6159D8D6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0CAF9AF" w14:textId="09B65659" w:rsidR="00C9227D" w:rsidRDefault="00834CA8" w:rsidP="00C9227D">
            <w:pPr>
              <w:ind w:firstLine="0"/>
              <w:jc w:val="center"/>
            </w:pPr>
            <w:r>
              <w:t>5,21</w:t>
            </w:r>
          </w:p>
        </w:tc>
        <w:tc>
          <w:tcPr>
            <w:tcW w:w="545" w:type="dxa"/>
            <w:vAlign w:val="center"/>
          </w:tcPr>
          <w:p w14:paraId="05D96666" w14:textId="21117082" w:rsidR="00C9227D" w:rsidRDefault="00FB5F3B" w:rsidP="00C9227D">
            <w:pPr>
              <w:ind w:firstLine="0"/>
              <w:jc w:val="center"/>
            </w:pPr>
            <w:r>
              <w:t>694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003A16E6" w14:textId="44CA2BE4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F8D2B3C" w14:textId="66A6829C" w:rsidR="00C9227D" w:rsidRDefault="00FB5F3B" w:rsidP="00C9227D">
            <w:pPr>
              <w:ind w:firstLine="0"/>
              <w:jc w:val="center"/>
            </w:pPr>
            <w:r>
              <w:t>1,22</w:t>
            </w:r>
          </w:p>
        </w:tc>
        <w:tc>
          <w:tcPr>
            <w:tcW w:w="537" w:type="dxa"/>
            <w:vAlign w:val="center"/>
          </w:tcPr>
          <w:p w14:paraId="75C087C5" w14:textId="33C6ED1C" w:rsidR="00C9227D" w:rsidRDefault="00FB5F3B" w:rsidP="00C9227D">
            <w:pPr>
              <w:ind w:firstLine="0"/>
              <w:jc w:val="center"/>
            </w:pPr>
            <w:r>
              <w:t>623</w:t>
            </w:r>
          </w:p>
        </w:tc>
        <w:tc>
          <w:tcPr>
            <w:tcW w:w="608" w:type="dxa"/>
            <w:vAlign w:val="center"/>
          </w:tcPr>
          <w:p w14:paraId="762587B3" w14:textId="641B5149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3E7C1636" w14:textId="77777777" w:rsidTr="005C3556">
        <w:tc>
          <w:tcPr>
            <w:tcW w:w="728" w:type="dxa"/>
            <w:vMerge/>
            <w:vAlign w:val="center"/>
          </w:tcPr>
          <w:p w14:paraId="11ED5B99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9DFC290" w14:textId="72AFCD74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7838012D" w14:textId="515F4BC2" w:rsidR="00C9227D" w:rsidRDefault="00834CA8" w:rsidP="00C9227D">
            <w:pPr>
              <w:ind w:firstLine="0"/>
              <w:jc w:val="center"/>
            </w:pPr>
            <w:r>
              <w:t>15,8</w:t>
            </w:r>
          </w:p>
        </w:tc>
        <w:tc>
          <w:tcPr>
            <w:tcW w:w="585" w:type="dxa"/>
            <w:vAlign w:val="center"/>
          </w:tcPr>
          <w:p w14:paraId="179206A6" w14:textId="567749A8" w:rsidR="00C9227D" w:rsidRDefault="00834CA8" w:rsidP="00C9227D">
            <w:pPr>
              <w:ind w:firstLine="0"/>
              <w:jc w:val="center"/>
            </w:pPr>
            <w:r>
              <w:t>66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815C5FA" w14:textId="5C9CFD92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5658E016" w14:textId="138E03EB" w:rsidR="00C9227D" w:rsidRDefault="00834CA8" w:rsidP="00C9227D">
            <w:pPr>
              <w:ind w:firstLine="0"/>
              <w:jc w:val="center"/>
            </w:pPr>
            <w:r>
              <w:t>31,2</w:t>
            </w:r>
          </w:p>
        </w:tc>
        <w:tc>
          <w:tcPr>
            <w:tcW w:w="544" w:type="dxa"/>
            <w:vAlign w:val="center"/>
          </w:tcPr>
          <w:p w14:paraId="2A9984C9" w14:textId="4617A532" w:rsidR="00C9227D" w:rsidRDefault="00834CA8" w:rsidP="00C9227D">
            <w:pPr>
              <w:ind w:firstLine="0"/>
              <w:jc w:val="center"/>
            </w:pPr>
            <w:r>
              <w:t>71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5E87CFDC" w14:textId="7F207488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1B3E17A5" w14:textId="757740C3" w:rsidR="00C9227D" w:rsidRDefault="00834CA8" w:rsidP="00C9227D">
            <w:pPr>
              <w:ind w:firstLine="0"/>
              <w:jc w:val="center"/>
            </w:pPr>
            <w:r>
              <w:t>6,46</w:t>
            </w:r>
          </w:p>
        </w:tc>
        <w:tc>
          <w:tcPr>
            <w:tcW w:w="545" w:type="dxa"/>
            <w:vAlign w:val="center"/>
          </w:tcPr>
          <w:p w14:paraId="381DDDEC" w14:textId="08235EB9" w:rsidR="00C9227D" w:rsidRDefault="00FB5F3B" w:rsidP="00C9227D">
            <w:pPr>
              <w:ind w:firstLine="0"/>
              <w:jc w:val="center"/>
            </w:pPr>
            <w:r>
              <w:t>73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CD77D6D" w14:textId="4F36A9D4" w:rsidR="00C9227D" w:rsidRDefault="00FB5F3B" w:rsidP="00C9227D">
            <w:pPr>
              <w:ind w:firstLine="0"/>
              <w:jc w:val="center"/>
            </w:pPr>
            <w:r>
              <w:t>24,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F39E82" w14:textId="7AA1E7F6" w:rsidR="00C9227D" w:rsidRDefault="00FB5F3B" w:rsidP="00C9227D">
            <w:pPr>
              <w:ind w:firstLine="0"/>
              <w:jc w:val="center"/>
            </w:pPr>
            <w:r>
              <w:t>1,53</w:t>
            </w:r>
          </w:p>
        </w:tc>
        <w:tc>
          <w:tcPr>
            <w:tcW w:w="537" w:type="dxa"/>
            <w:vAlign w:val="center"/>
          </w:tcPr>
          <w:p w14:paraId="1A14A7E3" w14:textId="7EB9135E" w:rsidR="00C9227D" w:rsidRDefault="00FB5F3B" w:rsidP="00C9227D">
            <w:pPr>
              <w:ind w:firstLine="0"/>
              <w:jc w:val="center"/>
            </w:pPr>
            <w:r>
              <w:t>672</w:t>
            </w:r>
          </w:p>
        </w:tc>
        <w:tc>
          <w:tcPr>
            <w:tcW w:w="608" w:type="dxa"/>
            <w:vAlign w:val="center"/>
          </w:tcPr>
          <w:p w14:paraId="25796DF5" w14:textId="7FAB795A" w:rsidR="00C9227D" w:rsidRDefault="00FB5F3B" w:rsidP="00C9227D">
            <w:pPr>
              <w:ind w:firstLine="0"/>
              <w:jc w:val="center"/>
            </w:pPr>
            <w:r>
              <w:t>63,0</w:t>
            </w:r>
          </w:p>
        </w:tc>
      </w:tr>
      <w:tr w:rsidR="00C9227D" w14:paraId="7F1B0016" w14:textId="77777777" w:rsidTr="005C3556">
        <w:tc>
          <w:tcPr>
            <w:tcW w:w="728" w:type="dxa"/>
            <w:vMerge/>
            <w:vAlign w:val="center"/>
          </w:tcPr>
          <w:p w14:paraId="014109B9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371EBBA6" w14:textId="5D69BFB1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vAlign w:val="center"/>
          </w:tcPr>
          <w:p w14:paraId="3111A70C" w14:textId="48BD72E4" w:rsidR="00C9227D" w:rsidRDefault="00834CA8" w:rsidP="00C9227D">
            <w:pPr>
              <w:ind w:firstLine="0"/>
              <w:jc w:val="center"/>
            </w:pPr>
            <w:r>
              <w:t>18,9</w:t>
            </w:r>
          </w:p>
        </w:tc>
        <w:tc>
          <w:tcPr>
            <w:tcW w:w="585" w:type="dxa"/>
            <w:vAlign w:val="center"/>
          </w:tcPr>
          <w:p w14:paraId="0D425134" w14:textId="5E83D359" w:rsidR="00C9227D" w:rsidRDefault="00834CA8" w:rsidP="00C9227D">
            <w:pPr>
              <w:ind w:firstLine="0"/>
              <w:jc w:val="center"/>
            </w:pPr>
            <w:r>
              <w:t>687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4431E333" w14:textId="0DB8BACF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48E5F4EB" w14:textId="64DC1AA0" w:rsidR="00C9227D" w:rsidRDefault="00834CA8" w:rsidP="00C9227D">
            <w:pPr>
              <w:ind w:firstLine="0"/>
              <w:jc w:val="center"/>
            </w:pPr>
            <w:r>
              <w:t>37,6</w:t>
            </w:r>
          </w:p>
        </w:tc>
        <w:tc>
          <w:tcPr>
            <w:tcW w:w="544" w:type="dxa"/>
            <w:vAlign w:val="center"/>
          </w:tcPr>
          <w:p w14:paraId="38F1A999" w14:textId="612E63D7" w:rsidR="00C9227D" w:rsidRDefault="00834CA8" w:rsidP="00C9227D">
            <w:pPr>
              <w:ind w:firstLine="0"/>
              <w:jc w:val="center"/>
            </w:pPr>
            <w:r>
              <w:t>746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2A041E56" w14:textId="2345F48D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7B0C9537" w14:textId="3C955D71" w:rsidR="00C9227D" w:rsidRDefault="00834CA8" w:rsidP="00C9227D">
            <w:pPr>
              <w:ind w:firstLine="0"/>
              <w:jc w:val="center"/>
            </w:pPr>
            <w:r>
              <w:t>7,57</w:t>
            </w:r>
          </w:p>
        </w:tc>
        <w:tc>
          <w:tcPr>
            <w:tcW w:w="545" w:type="dxa"/>
            <w:vAlign w:val="center"/>
          </w:tcPr>
          <w:p w14:paraId="2CC5663A" w14:textId="4AAC0AB9" w:rsidR="00C9227D" w:rsidRDefault="00FB5F3B" w:rsidP="00C9227D">
            <w:pPr>
              <w:ind w:firstLine="0"/>
              <w:jc w:val="center"/>
            </w:pPr>
            <w:r>
              <w:t>761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2BEF93AA" w14:textId="3506F710" w:rsidR="00C9227D" w:rsidRDefault="00FB5F3B" w:rsidP="00C9227D">
            <w:pPr>
              <w:ind w:firstLine="0"/>
              <w:jc w:val="center"/>
            </w:pPr>
            <w:r>
              <w:t>24,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00BD5F" w14:textId="336C48A1" w:rsidR="00C9227D" w:rsidRDefault="00FB5F3B" w:rsidP="00C9227D">
            <w:pPr>
              <w:ind w:firstLine="0"/>
              <w:jc w:val="center"/>
            </w:pPr>
            <w:r>
              <w:t>1,87</w:t>
            </w:r>
          </w:p>
        </w:tc>
        <w:tc>
          <w:tcPr>
            <w:tcW w:w="537" w:type="dxa"/>
            <w:vAlign w:val="center"/>
          </w:tcPr>
          <w:p w14:paraId="346DAC78" w14:textId="6B759D74" w:rsidR="00C9227D" w:rsidRDefault="00FB5F3B" w:rsidP="00C9227D">
            <w:pPr>
              <w:ind w:firstLine="0"/>
              <w:jc w:val="center"/>
            </w:pPr>
            <w:r>
              <w:t>666</w:t>
            </w:r>
          </w:p>
        </w:tc>
        <w:tc>
          <w:tcPr>
            <w:tcW w:w="608" w:type="dxa"/>
            <w:vAlign w:val="center"/>
          </w:tcPr>
          <w:p w14:paraId="6E7E51F4" w14:textId="2783D842" w:rsidR="00C9227D" w:rsidRDefault="00FB5F3B" w:rsidP="00C9227D">
            <w:pPr>
              <w:ind w:firstLine="0"/>
              <w:jc w:val="center"/>
            </w:pPr>
            <w:r>
              <w:t>63,0</w:t>
            </w:r>
          </w:p>
        </w:tc>
      </w:tr>
    </w:tbl>
    <w:p w14:paraId="3A0F17DB" w14:textId="77777777" w:rsidR="00834CA8" w:rsidRDefault="00834CA8"/>
    <w:p w14:paraId="4BC6452F" w14:textId="77777777" w:rsidR="00FB5F3B" w:rsidRDefault="00FB5F3B"/>
    <w:p w14:paraId="04929DB3" w14:textId="77777777" w:rsidR="00AF2C43" w:rsidRDefault="00AF2C43"/>
    <w:p w14:paraId="1011E981" w14:textId="77777777" w:rsidR="00C85024" w:rsidRDefault="00C85024"/>
    <w:p w14:paraId="7A05F861" w14:textId="77777777" w:rsidR="00C85024" w:rsidRPr="00323008" w:rsidRDefault="00C85024"/>
    <w:p w14:paraId="77FCAA4D" w14:textId="24530E51" w:rsidR="0097193E" w:rsidRPr="00323008" w:rsidRDefault="0097193E" w:rsidP="0097193E">
      <w:pPr>
        <w:pStyle w:val="2"/>
      </w:pPr>
      <w:bookmarkStart w:id="22" w:name="_Toc132138481"/>
      <w:r w:rsidRPr="00323008">
        <w:t xml:space="preserve">3.2 </w:t>
      </w:r>
      <w:r w:rsidR="00605E66">
        <w:t>Результати експериментального дослідження</w:t>
      </w:r>
      <w:bookmarkEnd w:id="22"/>
    </w:p>
    <w:p w14:paraId="6D17997B" w14:textId="77777777" w:rsidR="00605E66" w:rsidRDefault="00605E66"/>
    <w:p w14:paraId="5A1F3093" w14:textId="77777777" w:rsidR="00605E66" w:rsidRDefault="00605E66"/>
    <w:p w14:paraId="3CDDEBA7" w14:textId="77777777" w:rsidR="00605E66" w:rsidRDefault="00605E66"/>
    <w:p w14:paraId="25A8AD1D" w14:textId="28A640B5" w:rsidR="00FC40AE" w:rsidRPr="00323008" w:rsidRDefault="00FC40AE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23" w:name="_Toc132138482"/>
      <w:r w:rsidRPr="00323008">
        <w:lastRenderedPageBreak/>
        <w:t>Висновки</w:t>
      </w:r>
      <w:bookmarkEnd w:id="23"/>
    </w:p>
    <w:p w14:paraId="5637FB0F" w14:textId="242C953A" w:rsidR="009E1DD9" w:rsidRPr="00605E66" w:rsidRDefault="00A21A3F" w:rsidP="00A21A3F">
      <w:pPr>
        <w:ind w:firstLine="0"/>
        <w:rPr>
          <w:rFonts w:cs="Times New Roman"/>
          <w:highlight w:val="yellow"/>
        </w:rPr>
      </w:pPr>
      <w:r w:rsidRPr="00605E66">
        <w:rPr>
          <w:highlight w:val="yellow"/>
        </w:rPr>
        <w:t xml:space="preserve">1. Розроблена методика </w:t>
      </w:r>
      <w:r w:rsidR="00676F71" w:rsidRPr="00605E66">
        <w:rPr>
          <w:highlight w:val="yellow"/>
        </w:rPr>
        <w:t xml:space="preserve">проведення лабораторної роботи, спрямованої на </w:t>
      </w:r>
      <w:r w:rsidRPr="00605E66">
        <w:rPr>
          <w:highlight w:val="yellow"/>
        </w:rPr>
        <w:t xml:space="preserve">вимірювання </w:t>
      </w:r>
      <w:r w:rsidRPr="00605E66">
        <w:rPr>
          <w:rFonts w:cs="Times New Roman"/>
          <w:highlight w:val="yellow"/>
        </w:rPr>
        <w:t xml:space="preserve">вольт-амперних характеристик з використанням мікроконтролерної плати Arduino. </w:t>
      </w:r>
      <w:r w:rsidR="00676F71" w:rsidRPr="00605E66">
        <w:rPr>
          <w:rFonts w:cs="Times New Roman"/>
          <w:highlight w:val="yellow"/>
        </w:rPr>
        <w:t xml:space="preserve">Проведено підбір необхідних елементів, а саме визначено </w:t>
      </w:r>
      <w:r w:rsidR="00C201E1" w:rsidRPr="00605E66">
        <w:rPr>
          <w:rFonts w:cs="Times New Roman"/>
          <w:highlight w:val="yellow"/>
        </w:rPr>
        <w:t xml:space="preserve">доцільність використання </w:t>
      </w:r>
      <w:r w:rsidR="00676F71" w:rsidRPr="00605E66">
        <w:rPr>
          <w:rFonts w:cs="Times New Roman"/>
          <w:highlight w:val="yellow"/>
        </w:rPr>
        <w:t xml:space="preserve">цифро-аналогового перетворювача MCP4725 та монітору INA226. </w:t>
      </w:r>
    </w:p>
    <w:p w14:paraId="2425DB34" w14:textId="12695829" w:rsidR="00622D0E" w:rsidRPr="00605E66" w:rsidRDefault="00622D0E" w:rsidP="00A21A3F">
      <w:pPr>
        <w:ind w:firstLine="0"/>
        <w:rPr>
          <w:highlight w:val="yellow"/>
        </w:rPr>
      </w:pPr>
      <w:r w:rsidRPr="00605E66">
        <w:rPr>
          <w:highlight w:val="yellow"/>
        </w:rPr>
        <w:t xml:space="preserve">2. </w:t>
      </w:r>
      <w:r w:rsidR="00E5336A" w:rsidRPr="00605E66">
        <w:rPr>
          <w:highlight w:val="yellow"/>
        </w:rPr>
        <w:t>Підготовлена програма для мікроконтролера та виготовлено прототип лабораторної роботи.</w:t>
      </w:r>
    </w:p>
    <w:p w14:paraId="7C4D255B" w14:textId="33887435" w:rsidR="009E1DD9" w:rsidRPr="00323008" w:rsidRDefault="00E5336A" w:rsidP="00E5336A">
      <w:pPr>
        <w:ind w:firstLine="0"/>
      </w:pPr>
      <w:r w:rsidRPr="00605E66">
        <w:rPr>
          <w:highlight w:val="yellow"/>
        </w:rPr>
        <w:t>3. Створено опис роботи та проведено тестування обладнання.</w:t>
      </w:r>
    </w:p>
    <w:p w14:paraId="1E9AA86F" w14:textId="2E3C76C1" w:rsidR="00A21A3F" w:rsidRPr="00323008" w:rsidRDefault="00A21A3F"/>
    <w:p w14:paraId="7B7C5FA2" w14:textId="6D6DB4B2" w:rsidR="00A21A3F" w:rsidRPr="00323008" w:rsidRDefault="00A21A3F"/>
    <w:p w14:paraId="24BA11C4" w14:textId="77777777" w:rsidR="00A21A3F" w:rsidRPr="00323008" w:rsidRDefault="00A21A3F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24" w:name="_Toc132138483"/>
      <w:r w:rsidRPr="00323008">
        <w:lastRenderedPageBreak/>
        <w:t>Список використаних джерел</w:t>
      </w:r>
      <w:bookmarkEnd w:id="24"/>
    </w:p>
    <w:p w14:paraId="7984C911" w14:textId="0D0D2DD5" w:rsidR="00176232" w:rsidRPr="00323008" w:rsidRDefault="00176232" w:rsidP="00605E66">
      <w:pPr>
        <w:ind w:firstLine="0"/>
      </w:pPr>
      <w:r w:rsidRPr="00323008">
        <w:t xml:space="preserve">[1] </w:t>
      </w:r>
    </w:p>
    <w:p w14:paraId="175A26C2" w14:textId="77777777" w:rsidR="004859B6" w:rsidRPr="0044744C" w:rsidRDefault="004859B6" w:rsidP="004859B6">
      <w:pPr>
        <w:rPr>
          <w:lang w:val="en-US"/>
        </w:rPr>
      </w:pPr>
      <w:r>
        <w:rPr>
          <w:lang w:val="en-US"/>
        </w:rPr>
        <w:t xml:space="preserve">[1] </w:t>
      </w:r>
      <w:r w:rsidRPr="009E2A9C">
        <w:t>Burgelman</w:t>
      </w:r>
      <w:r>
        <w:t xml:space="preserve"> </w:t>
      </w:r>
      <w:r w:rsidRPr="009E2A9C">
        <w:t>M. Modelling polycrystalline semiconductor solar cells</w:t>
      </w:r>
      <w:r>
        <w:rPr>
          <w:lang w:val="en-US"/>
        </w:rPr>
        <w:t xml:space="preserve"> / </w:t>
      </w:r>
      <w:r w:rsidRPr="009E2A9C">
        <w:t>M</w:t>
      </w:r>
      <w:r>
        <w:t xml:space="preserve">. </w:t>
      </w:r>
      <w:r w:rsidRPr="009E2A9C">
        <w:t>Burgelman, P</w:t>
      </w:r>
      <w:r>
        <w:t xml:space="preserve">. </w:t>
      </w:r>
      <w:r w:rsidRPr="009E2A9C">
        <w:t>Nollet, S</w:t>
      </w:r>
      <w:r>
        <w:t xml:space="preserve">. </w:t>
      </w:r>
      <w:r w:rsidRPr="009E2A9C">
        <w:t>Degrave</w:t>
      </w:r>
      <w:r w:rsidRPr="00BC18F3">
        <w:t xml:space="preserve"> // </w:t>
      </w:r>
      <w:r w:rsidRPr="009E2A9C">
        <w:t>Thin Solid Films</w:t>
      </w:r>
      <w:r w:rsidRPr="000F36B3">
        <w:t>.</w:t>
      </w:r>
      <w:r>
        <w:rPr>
          <w:lang w:val="en-US"/>
        </w:rPr>
        <w:t xml:space="preserve"> </w:t>
      </w:r>
      <w:r>
        <w:t>– 2000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r w:rsidRPr="00BC18F3">
        <w:t>Vol.</w:t>
      </w:r>
      <w:r>
        <w:rPr>
          <w:lang w:val="en-US"/>
        </w:rPr>
        <w:t> </w:t>
      </w:r>
      <w:r>
        <w:t>361</w:t>
      </w:r>
      <w:r>
        <w:noBreakHyphen/>
        <w:t>362</w:t>
      </w:r>
      <w:r w:rsidRPr="00BC18F3">
        <w:t>. – P. </w:t>
      </w:r>
      <w:r w:rsidRPr="000F36B3">
        <w:t>5</w:t>
      </w:r>
      <w:r>
        <w:t>2</w:t>
      </w:r>
      <w:r w:rsidRPr="000F36B3">
        <w:t>7</w:t>
      </w:r>
      <w:r>
        <w:noBreakHyphen/>
        <w:t>532.</w:t>
      </w:r>
    </w:p>
    <w:p w14:paraId="788DAA94" w14:textId="77777777" w:rsidR="004859B6" w:rsidRPr="00E70215" w:rsidRDefault="004859B6" w:rsidP="004859B6">
      <w:pPr>
        <w:rPr>
          <w:lang w:val="en-US"/>
        </w:rPr>
      </w:pPr>
      <w:r>
        <w:rPr>
          <w:lang w:val="en-US"/>
        </w:rPr>
        <w:t>[4]</w:t>
      </w:r>
      <w:r w:rsidRPr="00E70215">
        <w:t xml:space="preserve"> </w:t>
      </w:r>
      <w:r w:rsidRPr="009D3C05">
        <w:t>O'Mara</w:t>
      </w:r>
      <w:r>
        <w:t xml:space="preserve"> </w:t>
      </w:r>
      <w:r w:rsidRPr="009D3C05">
        <w:t>W.C. Handbook of semiconductor silicon technology</w:t>
      </w:r>
      <w:r>
        <w:rPr>
          <w:lang w:val="en-US"/>
        </w:rPr>
        <w:t xml:space="preserve"> / </w:t>
      </w:r>
      <w:r w:rsidRPr="009D3C05">
        <w:t>W.C.</w:t>
      </w:r>
      <w:r>
        <w:t xml:space="preserve"> </w:t>
      </w:r>
      <w:r w:rsidRPr="009D3C05">
        <w:t>O'Mara, R.B.</w:t>
      </w:r>
      <w:r>
        <w:t xml:space="preserve"> </w:t>
      </w:r>
      <w:r w:rsidRPr="009D3C05">
        <w:t>Herring, L.P.</w:t>
      </w:r>
      <w:r>
        <w:t xml:space="preserve"> </w:t>
      </w:r>
      <w:r w:rsidRPr="009D3C05">
        <w:t>Hant</w:t>
      </w:r>
      <w:r>
        <w:t xml:space="preserve">. – </w:t>
      </w:r>
      <w:r w:rsidRPr="009D3C05">
        <w:t>New Jersey, USA: Noyes Publications, 1990</w:t>
      </w:r>
      <w:r>
        <w:t>. – 795 р.</w:t>
      </w:r>
    </w:p>
    <w:p w14:paraId="6DD5E241" w14:textId="77777777" w:rsidR="004859B6" w:rsidRPr="00E70215" w:rsidRDefault="004859B6" w:rsidP="004859B6">
      <w:pPr>
        <w:rPr>
          <w:lang w:val="en-US"/>
        </w:rPr>
      </w:pPr>
      <w:r>
        <w:rPr>
          <w:lang w:val="en-US"/>
        </w:rPr>
        <w:t xml:space="preserve">[5] </w:t>
      </w:r>
      <w:r w:rsidRPr="00012582">
        <w:t>Green</w:t>
      </w:r>
      <w:r>
        <w:t xml:space="preserve"> </w:t>
      </w:r>
      <w:r w:rsidRPr="00012582">
        <w:t>M</w:t>
      </w:r>
      <w:r>
        <w:t xml:space="preserve">. </w:t>
      </w:r>
      <w:r w:rsidRPr="00012582">
        <w:t>A. Intrinsic concentration, effective densities of states, and effective mass in silicon</w:t>
      </w:r>
      <w:r>
        <w:rPr>
          <w:lang w:val="en-US"/>
        </w:rPr>
        <w:t xml:space="preserve"> / </w:t>
      </w:r>
      <w:r w:rsidRPr="00012582">
        <w:t>M</w:t>
      </w:r>
      <w:r>
        <w:t>.</w:t>
      </w:r>
      <w:r w:rsidRPr="00012582">
        <w:t>A.</w:t>
      </w:r>
      <w:r>
        <w:t xml:space="preserve"> </w:t>
      </w:r>
      <w:r w:rsidRPr="00012582">
        <w:t>Green</w:t>
      </w:r>
      <w:r w:rsidRPr="00BC18F3">
        <w:t xml:space="preserve"> // </w:t>
      </w:r>
      <w:r w:rsidRPr="00012582">
        <w:t>J. Appl. Phys.</w:t>
      </w:r>
      <w:r>
        <w:rPr>
          <w:lang w:val="en-US"/>
        </w:rPr>
        <w:t xml:space="preserve">. </w:t>
      </w:r>
      <w:r>
        <w:t>– 1990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r w:rsidRPr="00BC18F3">
        <w:t>Vol.</w:t>
      </w:r>
      <w:r>
        <w:rPr>
          <w:lang w:val="en-US"/>
        </w:rPr>
        <w:t> </w:t>
      </w:r>
      <w:r>
        <w:t>67</w:t>
      </w:r>
      <w:r w:rsidRPr="00BC18F3">
        <w:t>. – P. </w:t>
      </w:r>
      <w:r>
        <w:t>2944</w:t>
      </w:r>
      <w:r>
        <w:noBreakHyphen/>
        <w:t>2954</w:t>
      </w:r>
      <w:r>
        <w:rPr>
          <w:lang w:val="en-US"/>
        </w:rPr>
        <w:t>.</w:t>
      </w:r>
    </w:p>
    <w:p w14:paraId="4155C66F" w14:textId="77777777" w:rsidR="004859B6" w:rsidRPr="00DA3251" w:rsidRDefault="004859B6" w:rsidP="004859B6">
      <w:pPr>
        <w:rPr>
          <w:lang w:val="en-US"/>
        </w:rPr>
      </w:pPr>
      <w:r>
        <w:rPr>
          <w:lang w:val="en-US"/>
        </w:rPr>
        <w:t xml:space="preserve">[6] </w:t>
      </w:r>
      <w:r w:rsidRPr="009A630B">
        <w:t>Passler</w:t>
      </w:r>
      <w:r>
        <w:t xml:space="preserve"> </w:t>
      </w:r>
      <w:r w:rsidRPr="009A630B">
        <w:t>R</w:t>
      </w:r>
      <w:r>
        <w:t>.</w:t>
      </w:r>
      <w:r w:rsidRPr="009A630B">
        <w:t xml:space="preserve"> Dispersion-related description of temperature dependencies of band gaps in semiconductors</w:t>
      </w:r>
      <w:r>
        <w:rPr>
          <w:lang w:val="en-US"/>
        </w:rPr>
        <w:t xml:space="preserve"> / </w:t>
      </w:r>
      <w:r w:rsidRPr="009A630B">
        <w:t>R</w:t>
      </w:r>
      <w:r>
        <w:t xml:space="preserve">. </w:t>
      </w:r>
      <w:r w:rsidRPr="009A630B">
        <w:t>Passler</w:t>
      </w:r>
      <w:r w:rsidRPr="00BC18F3">
        <w:t xml:space="preserve"> // </w:t>
      </w:r>
      <w:r w:rsidRPr="009A630B">
        <w:t>Phys. Rev. B</w:t>
      </w:r>
      <w:r>
        <w:rPr>
          <w:lang w:val="en-US"/>
        </w:rPr>
        <w:t xml:space="preserve">. </w:t>
      </w:r>
      <w:r>
        <w:t>– 200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r w:rsidRPr="00BC18F3">
        <w:t>Vol.</w:t>
      </w:r>
      <w:r>
        <w:rPr>
          <w:lang w:val="en-US"/>
        </w:rPr>
        <w:t> </w:t>
      </w:r>
      <w:r>
        <w:t>66</w:t>
      </w:r>
      <w:r w:rsidRPr="00BC18F3">
        <w:t>. – P. </w:t>
      </w:r>
      <w:r w:rsidRPr="009A630B">
        <w:t>085201</w:t>
      </w:r>
      <w:r>
        <w:rPr>
          <w:lang w:val="en-US"/>
        </w:rPr>
        <w:t>.</w:t>
      </w:r>
    </w:p>
    <w:p w14:paraId="12AA5CAE" w14:textId="77777777" w:rsidR="004859B6" w:rsidRPr="00323008" w:rsidRDefault="004859B6" w:rsidP="004859B6">
      <w:r>
        <w:rPr>
          <w:szCs w:val="28"/>
          <w:lang w:val="en-US"/>
        </w:rPr>
        <w:t xml:space="preserve">[7] </w:t>
      </w:r>
      <w:r w:rsidRPr="00012582">
        <w:t>Yan</w:t>
      </w:r>
      <w:r>
        <w:t xml:space="preserve"> </w:t>
      </w:r>
      <w:r w:rsidRPr="00012582">
        <w:t>D. Empirical determination of the energy band gap narrowing in p+ silicon heavily doped with boron</w:t>
      </w:r>
      <w:r>
        <w:rPr>
          <w:lang w:val="en-US"/>
        </w:rPr>
        <w:t xml:space="preserve"> / </w:t>
      </w:r>
      <w:r w:rsidRPr="00012582">
        <w:t>D</w:t>
      </w:r>
      <w:r>
        <w:t xml:space="preserve">. </w:t>
      </w:r>
      <w:r w:rsidRPr="00012582">
        <w:t>Yan, A</w:t>
      </w:r>
      <w:r>
        <w:t xml:space="preserve">. </w:t>
      </w:r>
      <w:r w:rsidRPr="00012582">
        <w:t>Cuevas</w:t>
      </w:r>
      <w:r w:rsidRPr="00BC18F3">
        <w:t xml:space="preserve"> // </w:t>
      </w:r>
      <w:r w:rsidRPr="009A630B">
        <w:t>Phys. Rev. B</w:t>
      </w:r>
      <w:r>
        <w:rPr>
          <w:lang w:val="en-US"/>
        </w:rPr>
        <w:t xml:space="preserve">.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r w:rsidRPr="00BC18F3">
        <w:t>Vol.</w:t>
      </w:r>
      <w:r>
        <w:rPr>
          <w:lang w:val="en-US"/>
        </w:rPr>
        <w:t> </w:t>
      </w:r>
      <w:r>
        <w:t>116</w:t>
      </w:r>
      <w:r w:rsidRPr="00BC18F3">
        <w:t>. – P. </w:t>
      </w:r>
      <w:r w:rsidRPr="00012582">
        <w:t>194505</w:t>
      </w:r>
      <w:r>
        <w:rPr>
          <w:lang w:val="en-US"/>
        </w:rPr>
        <w:t>.</w:t>
      </w:r>
    </w:p>
    <w:p w14:paraId="2CB23636" w14:textId="77777777" w:rsidR="004859B6" w:rsidRPr="00DD1484" w:rsidRDefault="004859B6" w:rsidP="004859B6">
      <w:r>
        <w:rPr>
          <w:szCs w:val="28"/>
          <w:lang w:val="en-US"/>
        </w:rPr>
        <w:t>[</w:t>
      </w:r>
      <w:r>
        <w:rPr>
          <w:szCs w:val="28"/>
        </w:rPr>
        <w:t>8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r w:rsidRPr="006D65E2">
        <w:t>Couderc</w:t>
      </w:r>
      <w:r>
        <w:t xml:space="preserve"> </w:t>
      </w:r>
      <w:r w:rsidRPr="006D65E2">
        <w:t>R. Reassessment of the intrinsic carrier density</w:t>
      </w:r>
      <w:r>
        <w:t xml:space="preserve"> </w:t>
      </w:r>
      <w:r w:rsidRPr="006D65E2">
        <w:t>temperature dependence in crystalline silicon</w:t>
      </w:r>
      <w:r>
        <w:rPr>
          <w:lang w:val="en-US"/>
        </w:rPr>
        <w:t xml:space="preserve"> / </w:t>
      </w:r>
      <w:r w:rsidRPr="006D65E2">
        <w:t>R</w:t>
      </w:r>
      <w:r>
        <w:t xml:space="preserve">. </w:t>
      </w:r>
      <w:r w:rsidRPr="006D65E2">
        <w:t>Couderc,</w:t>
      </w:r>
      <w:r>
        <w:t xml:space="preserve"> </w:t>
      </w:r>
      <w:r w:rsidRPr="006D65E2">
        <w:t>M</w:t>
      </w:r>
      <w:r>
        <w:t xml:space="preserve">. </w:t>
      </w:r>
      <w:r w:rsidRPr="006D65E2">
        <w:t>Amara, M</w:t>
      </w:r>
      <w:r>
        <w:t xml:space="preserve">. </w:t>
      </w:r>
      <w:r w:rsidRPr="006D65E2">
        <w:t>Lemiti</w:t>
      </w:r>
      <w:r w:rsidRPr="00BC18F3">
        <w:t xml:space="preserve"> // </w:t>
      </w:r>
      <w:r w:rsidRPr="00012582">
        <w:t>J. Appl. Phys.</w:t>
      </w:r>
      <w:r>
        <w:rPr>
          <w:lang w:val="en-US"/>
        </w:rPr>
        <w:t xml:space="preserve">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r w:rsidRPr="00BC18F3">
        <w:t>Vol.</w:t>
      </w:r>
      <w:r>
        <w:rPr>
          <w:lang w:val="en-US"/>
        </w:rPr>
        <w:t> </w:t>
      </w:r>
      <w:r>
        <w:t>115</w:t>
      </w:r>
      <w:r w:rsidRPr="00BC18F3">
        <w:t>. – P. </w:t>
      </w:r>
      <w:r w:rsidRPr="006D65E2">
        <w:t>093705</w:t>
      </w:r>
      <w:r>
        <w:rPr>
          <w:lang w:val="en-US"/>
        </w:rPr>
        <w:t>.</w:t>
      </w:r>
    </w:p>
    <w:p w14:paraId="4BD67588" w14:textId="77777777" w:rsidR="004859B6" w:rsidRPr="006C36A8" w:rsidRDefault="004859B6" w:rsidP="004859B6">
      <w:r>
        <w:rPr>
          <w:szCs w:val="28"/>
          <w:lang w:val="en-US"/>
        </w:rPr>
        <w:t>[</w:t>
      </w:r>
      <w:r>
        <w:rPr>
          <w:szCs w:val="28"/>
        </w:rPr>
        <w:t>9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r w:rsidRPr="00047DB1">
        <w:t>Klaassen</w:t>
      </w:r>
      <w:r>
        <w:t xml:space="preserve"> </w:t>
      </w:r>
      <w:r w:rsidRPr="00047DB1">
        <w:t xml:space="preserve">D.B.M. A unified mobility model for device simulation </w:t>
      </w:r>
      <w:r>
        <w:noBreakHyphen/>
        <w:t xml:space="preserve"> </w:t>
      </w:r>
      <w:r w:rsidRPr="00047DB1">
        <w:t>I. Model equations and concentration dependence</w:t>
      </w:r>
      <w:r>
        <w:rPr>
          <w:lang w:val="en-US"/>
        </w:rPr>
        <w:t xml:space="preserve"> / </w:t>
      </w:r>
      <w:r>
        <w:t xml:space="preserve">D.B.M. </w:t>
      </w:r>
      <w:r w:rsidRPr="00047DB1">
        <w:t>Klaassen</w:t>
      </w:r>
      <w:r w:rsidRPr="00BC18F3">
        <w:t xml:space="preserve"> // </w:t>
      </w:r>
      <w:r w:rsidRPr="00047DB1">
        <w:t>Solid-State Electron.</w:t>
      </w:r>
      <w:r>
        <w:rPr>
          <w:lang w:val="en-US"/>
        </w:rPr>
        <w:t xml:space="preserve"> </w:t>
      </w:r>
      <w:r>
        <w:t>– 199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r w:rsidRPr="00BC18F3">
        <w:t>Vol.</w:t>
      </w:r>
      <w:r>
        <w:rPr>
          <w:lang w:val="en-US"/>
        </w:rPr>
        <w:t> </w:t>
      </w:r>
      <w:r>
        <w:t>35</w:t>
      </w:r>
      <w:r w:rsidRPr="00BC18F3">
        <w:t>. – P. </w:t>
      </w:r>
      <w:r>
        <w:t>953</w:t>
      </w:r>
      <w:r>
        <w:noBreakHyphen/>
        <w:t>959.</w:t>
      </w:r>
    </w:p>
    <w:p w14:paraId="7D67B9EB" w14:textId="77777777" w:rsidR="004859B6" w:rsidRDefault="004859B6" w:rsidP="004859B6">
      <w:pPr>
        <w:rPr>
          <w:lang w:val="en-US"/>
        </w:rPr>
      </w:pPr>
      <w:r>
        <w:rPr>
          <w:szCs w:val="28"/>
          <w:lang w:val="en-US"/>
        </w:rPr>
        <w:t>[12]</w:t>
      </w:r>
      <w:r>
        <w:rPr>
          <w:szCs w:val="28"/>
        </w:rPr>
        <w:t xml:space="preserve"> </w:t>
      </w:r>
      <w:r w:rsidRPr="00747E92">
        <w:rPr>
          <w:lang w:val="en-US"/>
        </w:rPr>
        <w:t>Rougieux, F</w:t>
      </w:r>
      <w:r>
        <w:rPr>
          <w:lang w:val="en-US"/>
        </w:rPr>
        <w:t>.</w:t>
      </w:r>
      <w:r w:rsidRPr="00747E92">
        <w:rPr>
          <w:lang w:val="en-US"/>
        </w:rPr>
        <w:t xml:space="preserve"> E. Determining the charge states and capture mechanisms</w:t>
      </w:r>
      <w:r>
        <w:rPr>
          <w:lang w:val="en-US"/>
        </w:rPr>
        <w:t xml:space="preserve"> </w:t>
      </w:r>
      <w:r w:rsidRPr="00747E92">
        <w:rPr>
          <w:lang w:val="en-US"/>
        </w:rPr>
        <w:t>of defects in silicon through accurate recombination analyses: A review / F</w:t>
      </w:r>
      <w:r>
        <w:rPr>
          <w:lang w:val="en-US"/>
        </w:rPr>
        <w:t>. </w:t>
      </w:r>
      <w:r w:rsidRPr="00747E92">
        <w:rPr>
          <w:lang w:val="en-US"/>
        </w:rPr>
        <w:t>E.</w:t>
      </w:r>
      <w:r>
        <w:rPr>
          <w:lang w:val="en-US"/>
        </w:rPr>
        <w:t> </w:t>
      </w:r>
      <w:r w:rsidRPr="00747E92">
        <w:rPr>
          <w:lang w:val="en-US"/>
        </w:rPr>
        <w:t>Rougieux, C</w:t>
      </w:r>
      <w:r>
        <w:rPr>
          <w:lang w:val="en-US"/>
        </w:rPr>
        <w:t>. </w:t>
      </w:r>
      <w:r w:rsidRPr="00747E92">
        <w:rPr>
          <w:lang w:val="en-US"/>
        </w:rPr>
        <w:t>Sun, D</w:t>
      </w:r>
      <w:r>
        <w:rPr>
          <w:lang w:val="en-US"/>
        </w:rPr>
        <w:t>. </w:t>
      </w:r>
      <w:r w:rsidRPr="00747E92">
        <w:rPr>
          <w:lang w:val="en-US"/>
        </w:rPr>
        <w:t>Macdonald // Sol. Energy Mater. Sol.</w:t>
      </w:r>
      <w:r>
        <w:rPr>
          <w:lang w:val="en-US"/>
        </w:rPr>
        <w:t xml:space="preserve"> </w:t>
      </w:r>
      <w:r w:rsidRPr="00747E92">
        <w:rPr>
          <w:lang w:val="en-US"/>
        </w:rPr>
        <w:t>Cells. — 2018. — Vol. 187. — P.</w:t>
      </w:r>
      <w:r>
        <w:rPr>
          <w:lang w:val="en-US"/>
        </w:rPr>
        <w:t> </w:t>
      </w:r>
      <w:r w:rsidRPr="00747E92">
        <w:rPr>
          <w:lang w:val="en-US"/>
        </w:rPr>
        <w:t>263–272.</w:t>
      </w:r>
    </w:p>
    <w:p w14:paraId="0F547292" w14:textId="77777777" w:rsidR="004859B6" w:rsidRPr="0095331C" w:rsidRDefault="004859B6" w:rsidP="004859B6">
      <w:pPr>
        <w:rPr>
          <w:lang w:val="en-US"/>
        </w:rPr>
      </w:pPr>
      <w:r>
        <w:rPr>
          <w:lang w:val="en-US"/>
        </w:rPr>
        <w:t xml:space="preserve">[13] </w:t>
      </w:r>
      <w:r w:rsidRPr="009A5AFB">
        <w:t>The e</w:t>
      </w:r>
      <w:r w:rsidRPr="009A5AFB">
        <w:rPr>
          <w:rFonts w:ascii="Cambria Math" w:hAnsi="Cambria Math" w:cs="Cambria Math"/>
        </w:rPr>
        <w:t>ﬀ</w:t>
      </w:r>
      <w:r w:rsidRPr="009A5AFB">
        <w:t>ect of oxide precipitates on minority carrier lifetime in p–type silicon /</w:t>
      </w:r>
      <w:r>
        <w:rPr>
          <w:lang w:val="en-US"/>
        </w:rPr>
        <w:t xml:space="preserve"> </w:t>
      </w:r>
      <w:r w:rsidRPr="009A5AFB">
        <w:t>J. D. Murphy, K. Bothe, M. Olmo et al. // J. Appl. Phys. — 2011. — Vol. 110 — P. 053713.</w:t>
      </w:r>
    </w:p>
    <w:p w14:paraId="35BC0ACE" w14:textId="77777777" w:rsidR="004859B6" w:rsidRPr="0095331C" w:rsidRDefault="004859B6" w:rsidP="004859B6">
      <w:pPr>
        <w:rPr>
          <w:lang w:val="en-US"/>
        </w:rPr>
      </w:pPr>
      <w:r>
        <w:rPr>
          <w:lang w:val="en-US"/>
        </w:rPr>
        <w:lastRenderedPageBreak/>
        <w:t xml:space="preserve">[14] </w:t>
      </w:r>
      <w:r w:rsidRPr="009A5AFB">
        <w:t>Wijaranakula, W. The Reaction Kinetics of Iron–Boron Pair Formation and</w:t>
      </w:r>
      <w:r>
        <w:rPr>
          <w:lang w:val="en-US"/>
        </w:rPr>
        <w:t xml:space="preserve"> </w:t>
      </w:r>
      <w:r w:rsidRPr="009A5AFB">
        <w:t>Dissociation in P–Type Silicon / W. Wijaranakula // J. Electrochem. Soc. —1993. — Vol. 140. — P. 275–281</w:t>
      </w:r>
      <w:r w:rsidRPr="008919EA">
        <w:t>.</w:t>
      </w:r>
    </w:p>
    <w:p w14:paraId="09F74A6B" w14:textId="77777777" w:rsidR="004859B6" w:rsidRDefault="004859B6" w:rsidP="004859B6">
      <w:pPr>
        <w:rPr>
          <w:lang w:val="en-US"/>
        </w:rPr>
      </w:pPr>
      <w:r>
        <w:rPr>
          <w:lang w:val="en-US"/>
        </w:rPr>
        <w:t xml:space="preserve">[15] </w:t>
      </w:r>
      <w:r w:rsidRPr="00B94053">
        <w:rPr>
          <w:color w:val="000000"/>
          <w:szCs w:val="28"/>
          <w:lang w:val="en-US"/>
        </w:rPr>
        <w:t>Iron-boron pairing kinetics in illuminated p-type and in boron/phosphorus co-doped n-type silicon / C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Moller, T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Bartel, F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Gibaja,</w:t>
      </w:r>
      <w:r>
        <w:rPr>
          <w:color w:val="000000"/>
          <w:szCs w:val="28"/>
        </w:rPr>
        <w:t xml:space="preserve"> </w:t>
      </w:r>
      <w:r w:rsidRPr="00B94053">
        <w:rPr>
          <w:color w:val="000000"/>
          <w:szCs w:val="28"/>
          <w:lang w:val="en-US"/>
        </w:rPr>
        <w:t>K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Lauer // J. Appl. Phys. — 2014. — Vol. 116. — P. 024503.</w:t>
      </w:r>
    </w:p>
    <w:p w14:paraId="6EEEAC95" w14:textId="77777777" w:rsidR="004859B6" w:rsidRDefault="004859B6" w:rsidP="004859B6">
      <w:pPr>
        <w:rPr>
          <w:lang w:val="en-US"/>
        </w:rPr>
      </w:pPr>
      <w:r>
        <w:rPr>
          <w:lang w:val="en-US"/>
        </w:rPr>
        <w:t xml:space="preserve">[16] </w:t>
      </w:r>
      <w:r w:rsidRPr="0043281C">
        <w:rPr>
          <w:color w:val="000000"/>
          <w:szCs w:val="28"/>
          <w:lang w:val="en-US"/>
        </w:rPr>
        <w:t>Dissociation and Formation Kinetics of Iron–Boron Pairs in Silicon after Phosphorus Implantation Gettering / N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 xml:space="preserve"> Khelifati, H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>S. Laine,</w:t>
      </w:r>
      <w:r>
        <w:rPr>
          <w:color w:val="000000"/>
          <w:szCs w:val="28"/>
        </w:rPr>
        <w:t xml:space="preserve"> </w:t>
      </w:r>
      <w:r w:rsidRPr="0043281C">
        <w:rPr>
          <w:color w:val="000000"/>
          <w:szCs w:val="28"/>
          <w:lang w:val="en-US"/>
        </w:rPr>
        <w:t>V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 xml:space="preserve"> Vahanissi et</w:t>
      </w:r>
      <w:r>
        <w:rPr>
          <w:color w:val="000000"/>
          <w:szCs w:val="28"/>
        </w:rPr>
        <w:t> </w:t>
      </w:r>
      <w:r w:rsidRPr="0043281C">
        <w:rPr>
          <w:color w:val="000000"/>
          <w:szCs w:val="28"/>
          <w:lang w:val="en-US"/>
        </w:rPr>
        <w:t>al. // Phys Status Solidi A. — 2019. — Vol. 216. — P. 1900253.</w:t>
      </w:r>
    </w:p>
    <w:p w14:paraId="2D4B8096" w14:textId="77777777" w:rsidR="00176232" w:rsidRDefault="00176232" w:rsidP="004859B6">
      <w:pPr>
        <w:ind w:firstLine="0"/>
      </w:pPr>
    </w:p>
    <w:p w14:paraId="7A367CAE" w14:textId="77777777" w:rsidR="004859B6" w:rsidRPr="00323008" w:rsidRDefault="004859B6" w:rsidP="004859B6">
      <w:pPr>
        <w:ind w:firstLine="0"/>
      </w:pPr>
    </w:p>
    <w:p w14:paraId="73BABB1B" w14:textId="294D3E52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sectPr w:rsidR="00554756" w:rsidRPr="00323008" w:rsidSect="00985542">
      <w:footerReference w:type="default" r:id="rId23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241F4E" w14:textId="77777777" w:rsidR="00BD02E5" w:rsidRDefault="00BD02E5" w:rsidP="006B3820">
      <w:pPr>
        <w:spacing w:line="240" w:lineRule="auto"/>
      </w:pPr>
      <w:r>
        <w:separator/>
      </w:r>
    </w:p>
  </w:endnote>
  <w:endnote w:type="continuationSeparator" w:id="0">
    <w:p w14:paraId="3020AFE0" w14:textId="77777777" w:rsidR="00BD02E5" w:rsidRDefault="00BD02E5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8FE503" w14:textId="77777777" w:rsidR="00BD02E5" w:rsidRDefault="00BD02E5" w:rsidP="006B3820">
      <w:pPr>
        <w:spacing w:line="240" w:lineRule="auto"/>
      </w:pPr>
      <w:r>
        <w:separator/>
      </w:r>
    </w:p>
  </w:footnote>
  <w:footnote w:type="continuationSeparator" w:id="0">
    <w:p w14:paraId="546FFB1A" w14:textId="77777777" w:rsidR="00BD02E5" w:rsidRDefault="00BD02E5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162F9"/>
    <w:rsid w:val="000202BD"/>
    <w:rsid w:val="000309DE"/>
    <w:rsid w:val="000429DA"/>
    <w:rsid w:val="00047702"/>
    <w:rsid w:val="000569B6"/>
    <w:rsid w:val="000759EA"/>
    <w:rsid w:val="000851F6"/>
    <w:rsid w:val="000879B8"/>
    <w:rsid w:val="00094F77"/>
    <w:rsid w:val="000A4EB7"/>
    <w:rsid w:val="000A4F4E"/>
    <w:rsid w:val="000A53B4"/>
    <w:rsid w:val="000A554B"/>
    <w:rsid w:val="000C5D9A"/>
    <w:rsid w:val="000D4ABB"/>
    <w:rsid w:val="000E55AD"/>
    <w:rsid w:val="00117346"/>
    <w:rsid w:val="00122E66"/>
    <w:rsid w:val="0012578D"/>
    <w:rsid w:val="00126B60"/>
    <w:rsid w:val="00131E91"/>
    <w:rsid w:val="00143541"/>
    <w:rsid w:val="00144BAF"/>
    <w:rsid w:val="001455D4"/>
    <w:rsid w:val="00147EFE"/>
    <w:rsid w:val="00151202"/>
    <w:rsid w:val="00167E6D"/>
    <w:rsid w:val="00176232"/>
    <w:rsid w:val="00184F34"/>
    <w:rsid w:val="00192DF4"/>
    <w:rsid w:val="00193F17"/>
    <w:rsid w:val="00195FF9"/>
    <w:rsid w:val="001A5EF7"/>
    <w:rsid w:val="001D4421"/>
    <w:rsid w:val="001E1ECF"/>
    <w:rsid w:val="001E529C"/>
    <w:rsid w:val="001E56D7"/>
    <w:rsid w:val="002022F8"/>
    <w:rsid w:val="00203C77"/>
    <w:rsid w:val="00214C28"/>
    <w:rsid w:val="002203E7"/>
    <w:rsid w:val="002857A3"/>
    <w:rsid w:val="00286146"/>
    <w:rsid w:val="00293463"/>
    <w:rsid w:val="002B0DC2"/>
    <w:rsid w:val="002C4966"/>
    <w:rsid w:val="002D4795"/>
    <w:rsid w:val="002E21F6"/>
    <w:rsid w:val="002F1976"/>
    <w:rsid w:val="002F614D"/>
    <w:rsid w:val="00314F1A"/>
    <w:rsid w:val="00317BB5"/>
    <w:rsid w:val="00323008"/>
    <w:rsid w:val="003334E0"/>
    <w:rsid w:val="00357165"/>
    <w:rsid w:val="00360512"/>
    <w:rsid w:val="00362BED"/>
    <w:rsid w:val="00381873"/>
    <w:rsid w:val="00381F10"/>
    <w:rsid w:val="00384279"/>
    <w:rsid w:val="0038727D"/>
    <w:rsid w:val="003A0DA5"/>
    <w:rsid w:val="003A18F8"/>
    <w:rsid w:val="003A306A"/>
    <w:rsid w:val="003B131C"/>
    <w:rsid w:val="003C3AB0"/>
    <w:rsid w:val="003D279D"/>
    <w:rsid w:val="003D3E42"/>
    <w:rsid w:val="003E1EE5"/>
    <w:rsid w:val="003E38D7"/>
    <w:rsid w:val="003F011E"/>
    <w:rsid w:val="003F612F"/>
    <w:rsid w:val="0040000A"/>
    <w:rsid w:val="0043227D"/>
    <w:rsid w:val="00445338"/>
    <w:rsid w:val="0044744C"/>
    <w:rsid w:val="004627C2"/>
    <w:rsid w:val="00476C6C"/>
    <w:rsid w:val="00476E3E"/>
    <w:rsid w:val="004859B6"/>
    <w:rsid w:val="00487981"/>
    <w:rsid w:val="00494147"/>
    <w:rsid w:val="00496110"/>
    <w:rsid w:val="004A0F0D"/>
    <w:rsid w:val="004A254C"/>
    <w:rsid w:val="004C2E74"/>
    <w:rsid w:val="004D3B9B"/>
    <w:rsid w:val="004E5BD0"/>
    <w:rsid w:val="004E7093"/>
    <w:rsid w:val="00505F96"/>
    <w:rsid w:val="00521D36"/>
    <w:rsid w:val="005341AD"/>
    <w:rsid w:val="005418BE"/>
    <w:rsid w:val="0055002D"/>
    <w:rsid w:val="005545FA"/>
    <w:rsid w:val="00554756"/>
    <w:rsid w:val="0055489A"/>
    <w:rsid w:val="00561C20"/>
    <w:rsid w:val="00567114"/>
    <w:rsid w:val="00582A6C"/>
    <w:rsid w:val="00585F85"/>
    <w:rsid w:val="00591670"/>
    <w:rsid w:val="005B3F58"/>
    <w:rsid w:val="005B5B45"/>
    <w:rsid w:val="005B6D7A"/>
    <w:rsid w:val="005C3556"/>
    <w:rsid w:val="005D4246"/>
    <w:rsid w:val="005E02F1"/>
    <w:rsid w:val="005E342B"/>
    <w:rsid w:val="005E4B11"/>
    <w:rsid w:val="005E5B78"/>
    <w:rsid w:val="00605E66"/>
    <w:rsid w:val="00622D0E"/>
    <w:rsid w:val="00662B54"/>
    <w:rsid w:val="00673B82"/>
    <w:rsid w:val="00674C59"/>
    <w:rsid w:val="00676F71"/>
    <w:rsid w:val="006777E0"/>
    <w:rsid w:val="00680EEE"/>
    <w:rsid w:val="0069323D"/>
    <w:rsid w:val="006A2CAC"/>
    <w:rsid w:val="006A4A4A"/>
    <w:rsid w:val="006B0D65"/>
    <w:rsid w:val="006B3820"/>
    <w:rsid w:val="006C36A8"/>
    <w:rsid w:val="006C66B9"/>
    <w:rsid w:val="006D7FBA"/>
    <w:rsid w:val="006E2BE6"/>
    <w:rsid w:val="00700DDD"/>
    <w:rsid w:val="00730D17"/>
    <w:rsid w:val="007465B0"/>
    <w:rsid w:val="00747CC2"/>
    <w:rsid w:val="0076797A"/>
    <w:rsid w:val="00777FD1"/>
    <w:rsid w:val="00784720"/>
    <w:rsid w:val="007904A8"/>
    <w:rsid w:val="007A6CBD"/>
    <w:rsid w:val="007C5C0E"/>
    <w:rsid w:val="007D042A"/>
    <w:rsid w:val="007D50BB"/>
    <w:rsid w:val="007D6CD1"/>
    <w:rsid w:val="007D6DD3"/>
    <w:rsid w:val="007E22C4"/>
    <w:rsid w:val="007E35D8"/>
    <w:rsid w:val="007F7B9F"/>
    <w:rsid w:val="00832AD1"/>
    <w:rsid w:val="00834CA8"/>
    <w:rsid w:val="00854F98"/>
    <w:rsid w:val="0086424B"/>
    <w:rsid w:val="00865A55"/>
    <w:rsid w:val="00866749"/>
    <w:rsid w:val="0087473F"/>
    <w:rsid w:val="008A39B0"/>
    <w:rsid w:val="008A4F56"/>
    <w:rsid w:val="008B262A"/>
    <w:rsid w:val="008B2F4A"/>
    <w:rsid w:val="008D02FC"/>
    <w:rsid w:val="008F78CD"/>
    <w:rsid w:val="00940E41"/>
    <w:rsid w:val="00946426"/>
    <w:rsid w:val="00947E63"/>
    <w:rsid w:val="00950AA8"/>
    <w:rsid w:val="0095331C"/>
    <w:rsid w:val="00955133"/>
    <w:rsid w:val="00960A9C"/>
    <w:rsid w:val="0097193E"/>
    <w:rsid w:val="00981E62"/>
    <w:rsid w:val="00985542"/>
    <w:rsid w:val="0099314C"/>
    <w:rsid w:val="00994134"/>
    <w:rsid w:val="00995664"/>
    <w:rsid w:val="00995AAC"/>
    <w:rsid w:val="009A3482"/>
    <w:rsid w:val="009B0444"/>
    <w:rsid w:val="009E11F1"/>
    <w:rsid w:val="009E1DD9"/>
    <w:rsid w:val="009F0185"/>
    <w:rsid w:val="009F362A"/>
    <w:rsid w:val="00A022BC"/>
    <w:rsid w:val="00A04207"/>
    <w:rsid w:val="00A2000E"/>
    <w:rsid w:val="00A21A3F"/>
    <w:rsid w:val="00A404E5"/>
    <w:rsid w:val="00A46DAE"/>
    <w:rsid w:val="00A52921"/>
    <w:rsid w:val="00A70A0C"/>
    <w:rsid w:val="00A82D4B"/>
    <w:rsid w:val="00A86489"/>
    <w:rsid w:val="00A9154C"/>
    <w:rsid w:val="00AA2E12"/>
    <w:rsid w:val="00AA4B15"/>
    <w:rsid w:val="00AC6EF3"/>
    <w:rsid w:val="00AD3309"/>
    <w:rsid w:val="00AD51DB"/>
    <w:rsid w:val="00AD7172"/>
    <w:rsid w:val="00AE13BE"/>
    <w:rsid w:val="00AE2763"/>
    <w:rsid w:val="00AE560B"/>
    <w:rsid w:val="00AE5F65"/>
    <w:rsid w:val="00AF2C43"/>
    <w:rsid w:val="00B02C4B"/>
    <w:rsid w:val="00B14AF8"/>
    <w:rsid w:val="00B21FB1"/>
    <w:rsid w:val="00B36A3D"/>
    <w:rsid w:val="00B40155"/>
    <w:rsid w:val="00B437FA"/>
    <w:rsid w:val="00B45B47"/>
    <w:rsid w:val="00B55AE8"/>
    <w:rsid w:val="00B70585"/>
    <w:rsid w:val="00B82D7E"/>
    <w:rsid w:val="00B82E46"/>
    <w:rsid w:val="00B90C86"/>
    <w:rsid w:val="00B95B1E"/>
    <w:rsid w:val="00B97EC9"/>
    <w:rsid w:val="00BD02E5"/>
    <w:rsid w:val="00BE4600"/>
    <w:rsid w:val="00BE4819"/>
    <w:rsid w:val="00C040B5"/>
    <w:rsid w:val="00C05E30"/>
    <w:rsid w:val="00C15D49"/>
    <w:rsid w:val="00C201E1"/>
    <w:rsid w:val="00C207C9"/>
    <w:rsid w:val="00C30544"/>
    <w:rsid w:val="00C52CF7"/>
    <w:rsid w:val="00C7101F"/>
    <w:rsid w:val="00C85024"/>
    <w:rsid w:val="00C9227D"/>
    <w:rsid w:val="00C93B2D"/>
    <w:rsid w:val="00CB6187"/>
    <w:rsid w:val="00CD306E"/>
    <w:rsid w:val="00CE608A"/>
    <w:rsid w:val="00CF6B18"/>
    <w:rsid w:val="00D03C01"/>
    <w:rsid w:val="00D04C19"/>
    <w:rsid w:val="00D04D17"/>
    <w:rsid w:val="00D22FE1"/>
    <w:rsid w:val="00D23824"/>
    <w:rsid w:val="00D473EB"/>
    <w:rsid w:val="00D5669F"/>
    <w:rsid w:val="00D65C89"/>
    <w:rsid w:val="00D85E23"/>
    <w:rsid w:val="00D92C15"/>
    <w:rsid w:val="00D971D9"/>
    <w:rsid w:val="00DA02CF"/>
    <w:rsid w:val="00DA3251"/>
    <w:rsid w:val="00DA508B"/>
    <w:rsid w:val="00DA54FB"/>
    <w:rsid w:val="00DB16A0"/>
    <w:rsid w:val="00DD1484"/>
    <w:rsid w:val="00DD7C2C"/>
    <w:rsid w:val="00DF0495"/>
    <w:rsid w:val="00E01AED"/>
    <w:rsid w:val="00E155F5"/>
    <w:rsid w:val="00E17AE6"/>
    <w:rsid w:val="00E17AF8"/>
    <w:rsid w:val="00E31524"/>
    <w:rsid w:val="00E40302"/>
    <w:rsid w:val="00E504D9"/>
    <w:rsid w:val="00E5336A"/>
    <w:rsid w:val="00E60DE2"/>
    <w:rsid w:val="00E70215"/>
    <w:rsid w:val="00E72B07"/>
    <w:rsid w:val="00E85BFB"/>
    <w:rsid w:val="00E8607F"/>
    <w:rsid w:val="00E914B2"/>
    <w:rsid w:val="00E93A50"/>
    <w:rsid w:val="00E96501"/>
    <w:rsid w:val="00EB1B1B"/>
    <w:rsid w:val="00EB7306"/>
    <w:rsid w:val="00EC4D4D"/>
    <w:rsid w:val="00F135CA"/>
    <w:rsid w:val="00F156FF"/>
    <w:rsid w:val="00F20908"/>
    <w:rsid w:val="00F50E30"/>
    <w:rsid w:val="00F5754E"/>
    <w:rsid w:val="00F64572"/>
    <w:rsid w:val="00F66F6E"/>
    <w:rsid w:val="00F71322"/>
    <w:rsid w:val="00FA6786"/>
    <w:rsid w:val="00FB5F3B"/>
    <w:rsid w:val="00FC0E80"/>
    <w:rsid w:val="00FC383A"/>
    <w:rsid w:val="00FC40AE"/>
    <w:rsid w:val="00FE1557"/>
    <w:rsid w:val="00FF0460"/>
    <w:rsid w:val="00FF3591"/>
    <w:rsid w:val="00FF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B45B47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ой текст Знак"/>
    <w:aliases w:val=" Знак4 Знак"/>
    <w:basedOn w:val="a0"/>
    <w:link w:val="af0"/>
    <w:rsid w:val="00B45B47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45B47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B45B47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  <w:style w:type="character" w:styleId="af2">
    <w:name w:val="endnote reference"/>
    <w:rsid w:val="00B45B47"/>
    <w:rPr>
      <w:rFonts w:ascii="Times New Roman" w:hAnsi="Times New Roman" w:cs="Times New Roman"/>
      <w:sz w:val="28"/>
      <w:szCs w:val="28"/>
      <w:vertAlign w:val="baseli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5</TotalTime>
  <Pages>20</Pages>
  <Words>3426</Words>
  <Characters>19533</Characters>
  <Application>Microsoft Office Word</Application>
  <DocSecurity>0</DocSecurity>
  <Lines>162</Lines>
  <Paragraphs>4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9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218</cp:revision>
  <dcterms:created xsi:type="dcterms:W3CDTF">2023-03-15T05:55:00Z</dcterms:created>
  <dcterms:modified xsi:type="dcterms:W3CDTF">2023-04-12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